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30"/>
  </p:notesMasterIdLst>
  <p:sldIdLst>
    <p:sldId id="256" r:id="rId2"/>
    <p:sldId id="299" r:id="rId3"/>
    <p:sldId id="295" r:id="rId4"/>
    <p:sldId id="257" r:id="rId5"/>
    <p:sldId id="260" r:id="rId6"/>
    <p:sldId id="297" r:id="rId7"/>
    <p:sldId id="298" r:id="rId8"/>
    <p:sldId id="262" r:id="rId9"/>
    <p:sldId id="263" r:id="rId10"/>
    <p:sldId id="264" r:id="rId11"/>
    <p:sldId id="265" r:id="rId12"/>
    <p:sldId id="300" r:id="rId13"/>
    <p:sldId id="267" r:id="rId14"/>
    <p:sldId id="268" r:id="rId15"/>
    <p:sldId id="270" r:id="rId16"/>
    <p:sldId id="301" r:id="rId17"/>
    <p:sldId id="302" r:id="rId18"/>
    <p:sldId id="303" r:id="rId19"/>
    <p:sldId id="304" r:id="rId20"/>
    <p:sldId id="305" r:id="rId21"/>
    <p:sldId id="306" r:id="rId22"/>
    <p:sldId id="307" r:id="rId23"/>
    <p:sldId id="308" r:id="rId24"/>
    <p:sldId id="309" r:id="rId25"/>
    <p:sldId id="310" r:id="rId26"/>
    <p:sldId id="311" r:id="rId27"/>
    <p:sldId id="312" r:id="rId28"/>
    <p:sldId id="313" r:id="rId29"/>
  </p:sldIdLst>
  <p:sldSz cx="9144000" cy="5143500" type="screen16x9"/>
  <p:notesSz cx="6858000" cy="9144000"/>
  <p:embeddedFontLst>
    <p:embeddedFont>
      <p:font typeface=".VnSouthernH" panose="020B7200000000000000" pitchFamily="34" charset="0"/>
      <p:regular r:id="rId31"/>
    </p:embeddedFont>
    <p:embeddedFont>
      <p:font typeface="Amatic SC" panose="00000500000000000000" pitchFamily="2" charset="-79"/>
      <p:regular r:id="rId32"/>
      <p:bold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  <p:embeddedFont>
      <p:font typeface="Encode Sans Semi Condensed" panose="020B0604020202020204" charset="0"/>
      <p:regular r:id="rId39"/>
      <p:bold r:id="rId40"/>
    </p:embeddedFont>
    <p:embeddedFont>
      <p:font typeface="Encode Sans Semi Condensed Light" panose="020B0604020202020204" charset="0"/>
      <p:regular r:id="rId41"/>
      <p:bold r:id="rId42"/>
    </p:embeddedFont>
    <p:embeddedFont>
      <p:font typeface="Tahoma" panose="020B0604030504040204" pitchFamily="34" charset="0"/>
      <p:regular r:id="rId43"/>
      <p:bold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4218DE6-D431-4044-9C84-DCB305295717}">
  <a:tblStyle styleId="{84218DE6-D431-4044-9C84-DCB30529571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A4D890D1-4835-4479-89E5-008A3579EB0F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1" d="100"/>
          <a:sy n="141" d="100"/>
        </p:scale>
        <p:origin x="744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1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729592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9" name="Google Shape;1569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" name="Google Shape;1743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4" name="Google Shape;1744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" name="Google Shape;1573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4" name="Google Shape;1574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" name="Google Shape;1597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8" name="Google Shape;1598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1" name="Google Shape;162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2" name="Google Shape;162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" name="Google Shape;1629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0" name="Google Shape;1630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" name="Google Shape;1652;g35f391192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3" name="Google Shape;1653;g35f391192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" name="Google Shape;1685;g35f391192_0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6" name="Google Shape;1686;g35f391192_0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561639" y="0"/>
            <a:ext cx="406192" cy="3254913"/>
            <a:chOff x="6176324" y="51530"/>
            <a:chExt cx="466512" cy="3738701"/>
          </a:xfrm>
        </p:grpSpPr>
        <p:sp>
          <p:nvSpPr>
            <p:cNvPr id="11" name="Google Shape;11;p2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6400725" y="51530"/>
              <a:ext cx="17700" cy="29235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13;p2"/>
          <p:cNvGrpSpPr/>
          <p:nvPr/>
        </p:nvGrpSpPr>
        <p:grpSpPr>
          <a:xfrm>
            <a:off x="7060395" y="1"/>
            <a:ext cx="514087" cy="1914307"/>
            <a:chOff x="4897958" y="1976913"/>
            <a:chExt cx="514087" cy="1914307"/>
          </a:xfrm>
        </p:grpSpPr>
        <p:sp>
          <p:nvSpPr>
            <p:cNvPr id="14" name="Google Shape;14;p2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157463" y="1976913"/>
              <a:ext cx="17700" cy="998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3332641" y="-8"/>
            <a:ext cx="406190" cy="1834361"/>
            <a:chOff x="5578966" y="2128142"/>
            <a:chExt cx="406190" cy="1834361"/>
          </a:xfrm>
        </p:grpSpPr>
        <p:sp>
          <p:nvSpPr>
            <p:cNvPr id="17" name="Google Shape;17;p2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5774600" y="2128142"/>
              <a:ext cx="17700" cy="846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9;p2"/>
          <p:cNvGrpSpPr/>
          <p:nvPr/>
        </p:nvGrpSpPr>
        <p:grpSpPr>
          <a:xfrm>
            <a:off x="4925761" y="-4"/>
            <a:ext cx="466512" cy="2651935"/>
            <a:chOff x="6176324" y="1138296"/>
            <a:chExt cx="466512" cy="2651935"/>
          </a:xfrm>
        </p:grpSpPr>
        <p:sp>
          <p:nvSpPr>
            <p:cNvPr id="20" name="Google Shape;20;p2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400713" y="1138296"/>
              <a:ext cx="17700" cy="18366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" name="Google Shape;22;p2"/>
          <p:cNvGrpSpPr/>
          <p:nvPr/>
        </p:nvGrpSpPr>
        <p:grpSpPr>
          <a:xfrm>
            <a:off x="1172323" y="1"/>
            <a:ext cx="476555" cy="1769343"/>
            <a:chOff x="6798998" y="1831963"/>
            <a:chExt cx="476555" cy="1769343"/>
          </a:xfrm>
        </p:grpSpPr>
        <p:sp>
          <p:nvSpPr>
            <p:cNvPr id="23" name="Google Shape;23;p2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7026850" y="1831963"/>
              <a:ext cx="17700" cy="11430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" name="Google Shape;25;p2"/>
          <p:cNvGrpSpPr/>
          <p:nvPr/>
        </p:nvGrpSpPr>
        <p:grpSpPr>
          <a:xfrm>
            <a:off x="8514939" y="0"/>
            <a:ext cx="170472" cy="2234029"/>
            <a:chOff x="7576714" y="1094963"/>
            <a:chExt cx="170472" cy="2234029"/>
          </a:xfrm>
        </p:grpSpPr>
        <p:sp>
          <p:nvSpPr>
            <p:cNvPr id="26" name="Google Shape;26;p2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652975" y="1094963"/>
              <a:ext cx="17700" cy="1880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" name="Google Shape;28;p2"/>
          <p:cNvGrpSpPr/>
          <p:nvPr/>
        </p:nvGrpSpPr>
        <p:grpSpPr>
          <a:xfrm>
            <a:off x="2295272" y="0"/>
            <a:ext cx="288375" cy="2884716"/>
            <a:chOff x="7883572" y="937188"/>
            <a:chExt cx="288375" cy="2884716"/>
          </a:xfrm>
        </p:grpSpPr>
        <p:sp>
          <p:nvSpPr>
            <p:cNvPr id="29" name="Google Shape;29;p2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8024900" y="937188"/>
              <a:ext cx="17700" cy="2037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" name="Google Shape;31;p2"/>
          <p:cNvGrpSpPr/>
          <p:nvPr/>
        </p:nvGrpSpPr>
        <p:grpSpPr>
          <a:xfrm>
            <a:off x="1140646" y="293240"/>
            <a:ext cx="157798" cy="180711"/>
            <a:chOff x="3462796" y="2555878"/>
            <a:chExt cx="157798" cy="180711"/>
          </a:xfrm>
        </p:grpSpPr>
        <p:sp>
          <p:nvSpPr>
            <p:cNvPr id="32" name="Google Shape;32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8" name="Google Shape;38;p2"/>
          <p:cNvGrpSpPr/>
          <p:nvPr/>
        </p:nvGrpSpPr>
        <p:grpSpPr>
          <a:xfrm>
            <a:off x="4022411" y="1914288"/>
            <a:ext cx="180404" cy="190055"/>
            <a:chOff x="3770248" y="2527300"/>
            <a:chExt cx="180404" cy="190055"/>
          </a:xfrm>
        </p:grpSpPr>
        <p:sp>
          <p:nvSpPr>
            <p:cNvPr id="39" name="Google Shape;39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7394864" y="516070"/>
            <a:ext cx="214463" cy="245604"/>
            <a:chOff x="3462796" y="2555878"/>
            <a:chExt cx="157798" cy="180711"/>
          </a:xfrm>
        </p:grpSpPr>
        <p:sp>
          <p:nvSpPr>
            <p:cNvPr id="44" name="Google Shape;44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5968644" y="2524138"/>
            <a:ext cx="245187" cy="258304"/>
            <a:chOff x="3770248" y="2527300"/>
            <a:chExt cx="180404" cy="190055"/>
          </a:xfrm>
        </p:grpSpPr>
        <p:sp>
          <p:nvSpPr>
            <p:cNvPr id="51" name="Google Shape;51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5" name="Google Shape;55;p2"/>
          <p:cNvGrpSpPr/>
          <p:nvPr/>
        </p:nvGrpSpPr>
        <p:grpSpPr>
          <a:xfrm rot="5400000">
            <a:off x="5717697" y="1234087"/>
            <a:ext cx="214448" cy="245568"/>
            <a:chOff x="3462796" y="2555878"/>
            <a:chExt cx="157798" cy="180711"/>
          </a:xfrm>
        </p:grpSpPr>
        <p:sp>
          <p:nvSpPr>
            <p:cNvPr id="56" name="Google Shape;56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2" name="Google Shape;62;p2"/>
          <p:cNvGrpSpPr/>
          <p:nvPr/>
        </p:nvGrpSpPr>
        <p:grpSpPr>
          <a:xfrm>
            <a:off x="338248" y="3028088"/>
            <a:ext cx="180404" cy="190055"/>
            <a:chOff x="3770248" y="2527300"/>
            <a:chExt cx="180404" cy="190055"/>
          </a:xfrm>
        </p:grpSpPr>
        <p:sp>
          <p:nvSpPr>
            <p:cNvPr id="63" name="Google Shape;63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7" name="Google Shape;67;p2"/>
          <p:cNvSpPr txBox="1">
            <a:spLocks noGrp="1"/>
          </p:cNvSpPr>
          <p:nvPr>
            <p:ph type="ctrTitle"/>
          </p:nvPr>
        </p:nvSpPr>
        <p:spPr>
          <a:xfrm>
            <a:off x="855300" y="3382225"/>
            <a:ext cx="7433400" cy="810300"/>
          </a:xfrm>
          <a:prstGeom prst="rect">
            <a:avLst/>
          </a:prstGeom>
          <a:effectLst>
            <a:outerShdw dist="19050" dir="540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65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grpSp>
        <p:nvGrpSpPr>
          <p:cNvPr id="68" name="Google Shape;68;p2"/>
          <p:cNvGrpSpPr/>
          <p:nvPr/>
        </p:nvGrpSpPr>
        <p:grpSpPr>
          <a:xfrm rot="-2700000">
            <a:off x="8555730" y="2841622"/>
            <a:ext cx="180402" cy="190053"/>
            <a:chOff x="3770248" y="2527300"/>
            <a:chExt cx="180404" cy="190055"/>
          </a:xfrm>
        </p:grpSpPr>
        <p:sp>
          <p:nvSpPr>
            <p:cNvPr id="69" name="Google Shape;69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3" name="Google Shape;73;p2"/>
          <p:cNvGrpSpPr/>
          <p:nvPr/>
        </p:nvGrpSpPr>
        <p:grpSpPr>
          <a:xfrm>
            <a:off x="2484475" y="3"/>
            <a:ext cx="1046700" cy="3098822"/>
            <a:chOff x="2484475" y="3"/>
            <a:chExt cx="1046700" cy="3098822"/>
          </a:xfrm>
        </p:grpSpPr>
        <p:sp>
          <p:nvSpPr>
            <p:cNvPr id="74" name="Google Shape;74;p2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6" name="Google Shape;76;p2"/>
            <p:cNvGrpSpPr/>
            <p:nvPr/>
          </p:nvGrpSpPr>
          <p:grpSpPr>
            <a:xfrm>
              <a:off x="2769703" y="3"/>
              <a:ext cx="510180" cy="2812953"/>
              <a:chOff x="1818382" y="1216859"/>
              <a:chExt cx="466728" cy="2573372"/>
            </a:xfrm>
          </p:grpSpPr>
          <p:grpSp>
            <p:nvGrpSpPr>
              <p:cNvPr id="77" name="Google Shape;77;p2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78" name="Google Shape;78;p2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9" name="Google Shape;79;p2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0" name="Google Shape;80;p2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81" name="Google Shape;81;p2"/>
              <p:cNvSpPr/>
              <p:nvPr/>
            </p:nvSpPr>
            <p:spPr>
              <a:xfrm>
                <a:off x="2046058" y="1216859"/>
                <a:ext cx="17700" cy="17610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2" name="Google Shape;82;p2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3" name="Google Shape;83;p2"/>
          <p:cNvGrpSpPr/>
          <p:nvPr/>
        </p:nvGrpSpPr>
        <p:grpSpPr>
          <a:xfrm>
            <a:off x="3961868" y="-4"/>
            <a:ext cx="905291" cy="1913714"/>
            <a:chOff x="3961868" y="-4"/>
            <a:chExt cx="905291" cy="1913714"/>
          </a:xfrm>
        </p:grpSpPr>
        <p:grpSp>
          <p:nvGrpSpPr>
            <p:cNvPr id="84" name="Google Shape;84;p2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85" name="Google Shape;85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7" name="Google Shape;87;p2"/>
            <p:cNvGrpSpPr/>
            <p:nvPr/>
          </p:nvGrpSpPr>
          <p:grpSpPr>
            <a:xfrm>
              <a:off x="4155315" y="-4"/>
              <a:ext cx="522826" cy="1721098"/>
              <a:chOff x="2447534" y="2035293"/>
              <a:chExt cx="478297" cy="1574511"/>
            </a:xfrm>
          </p:grpSpPr>
          <p:grpSp>
            <p:nvGrpSpPr>
              <p:cNvPr id="88" name="Google Shape;88;p2"/>
              <p:cNvGrpSpPr/>
              <p:nvPr/>
            </p:nvGrpSpPr>
            <p:grpSpPr>
              <a:xfrm>
                <a:off x="2447534" y="2035293"/>
                <a:ext cx="478297" cy="1574511"/>
                <a:chOff x="2447534" y="2035293"/>
                <a:chExt cx="478297" cy="1574511"/>
              </a:xfrm>
            </p:grpSpPr>
            <p:grpSp>
              <p:nvGrpSpPr>
                <p:cNvPr id="89" name="Google Shape;89;p2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90" name="Google Shape;90;p2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1" name="Google Shape;91;p2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2" name="Google Shape;92;p2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93" name="Google Shape;93;p2"/>
                <p:cNvSpPr/>
                <p:nvPr/>
              </p:nvSpPr>
              <p:spPr>
                <a:xfrm>
                  <a:off x="2675610" y="2035293"/>
                  <a:ext cx="17700" cy="942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94" name="Google Shape;94;p2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" name="Google Shape;95;p2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6" name="Google Shape;96;p2"/>
          <p:cNvGrpSpPr/>
          <p:nvPr/>
        </p:nvGrpSpPr>
        <p:grpSpPr>
          <a:xfrm>
            <a:off x="5194218" y="4"/>
            <a:ext cx="522827" cy="1415951"/>
            <a:chOff x="5194218" y="4"/>
            <a:chExt cx="522827" cy="1415951"/>
          </a:xfrm>
        </p:grpSpPr>
        <p:grpSp>
          <p:nvGrpSpPr>
            <p:cNvPr id="97" name="Google Shape;97;p2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98" name="Google Shape;98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00" name="Google Shape;100;p2"/>
            <p:cNvGrpSpPr/>
            <p:nvPr/>
          </p:nvGrpSpPr>
          <p:grpSpPr>
            <a:xfrm>
              <a:off x="5371921" y="4"/>
              <a:ext cx="182209" cy="1277751"/>
              <a:chOff x="3305183" y="2153669"/>
              <a:chExt cx="166690" cy="1168924"/>
            </a:xfrm>
          </p:grpSpPr>
          <p:grpSp>
            <p:nvGrpSpPr>
              <p:cNvPr id="101" name="Google Shape;101;p2"/>
              <p:cNvGrpSpPr/>
              <p:nvPr/>
            </p:nvGrpSpPr>
            <p:grpSpPr>
              <a:xfrm>
                <a:off x="3305183" y="2153669"/>
                <a:ext cx="166690" cy="1168924"/>
                <a:chOff x="3305183" y="2153669"/>
                <a:chExt cx="166690" cy="1168924"/>
              </a:xfrm>
            </p:grpSpPr>
            <p:grpSp>
              <p:nvGrpSpPr>
                <p:cNvPr id="102" name="Google Shape;102;p2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03" name="Google Shape;103;p2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4" name="Google Shape;104;p2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5" name="Google Shape;105;p2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6" name="Google Shape;106;p2"/>
                <p:cNvSpPr/>
                <p:nvPr/>
              </p:nvSpPr>
              <p:spPr>
                <a:xfrm>
                  <a:off x="3375902" y="2153669"/>
                  <a:ext cx="17700" cy="824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07" name="Google Shape;107;p2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8" name="Google Shape;108;p2"/>
          <p:cNvGrpSpPr/>
          <p:nvPr/>
        </p:nvGrpSpPr>
        <p:grpSpPr>
          <a:xfrm>
            <a:off x="7824797" y="4"/>
            <a:ext cx="860597" cy="3024352"/>
            <a:chOff x="7824797" y="4"/>
            <a:chExt cx="860597" cy="3024352"/>
          </a:xfrm>
        </p:grpSpPr>
        <p:grpSp>
          <p:nvGrpSpPr>
            <p:cNvPr id="109" name="Google Shape;109;p2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10" name="Google Shape;110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2" name="Google Shape;112;p2"/>
            <p:cNvGrpSpPr/>
            <p:nvPr/>
          </p:nvGrpSpPr>
          <p:grpSpPr>
            <a:xfrm>
              <a:off x="8100547" y="4"/>
              <a:ext cx="300376" cy="2805682"/>
              <a:chOff x="3792712" y="1254959"/>
              <a:chExt cx="274793" cy="2566720"/>
            </a:xfrm>
          </p:grpSpPr>
          <p:grpSp>
            <p:nvGrpSpPr>
              <p:cNvPr id="113" name="Google Shape;113;p2"/>
              <p:cNvGrpSpPr/>
              <p:nvPr/>
            </p:nvGrpSpPr>
            <p:grpSpPr>
              <a:xfrm>
                <a:off x="3792712" y="1254959"/>
                <a:ext cx="274793" cy="2566720"/>
                <a:chOff x="3792712" y="1254959"/>
                <a:chExt cx="274793" cy="2566720"/>
              </a:xfrm>
            </p:grpSpPr>
            <p:grpSp>
              <p:nvGrpSpPr>
                <p:cNvPr id="114" name="Google Shape;114;p2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15" name="Google Shape;115;p2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6" name="Google Shape;116;p2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7" name="Google Shape;117;p2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18" name="Google Shape;118;p2"/>
                <p:cNvSpPr/>
                <p:nvPr/>
              </p:nvSpPr>
              <p:spPr>
                <a:xfrm>
                  <a:off x="3923169" y="1254959"/>
                  <a:ext cx="17700" cy="1722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19" name="Google Shape;119;p2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0" name="Google Shape;120;p2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1" name="Google Shape;121;p2"/>
          <p:cNvGrpSpPr/>
          <p:nvPr/>
        </p:nvGrpSpPr>
        <p:grpSpPr>
          <a:xfrm>
            <a:off x="1192601" y="-5"/>
            <a:ext cx="1046700" cy="2424933"/>
            <a:chOff x="1192601" y="-5"/>
            <a:chExt cx="1046700" cy="2424933"/>
          </a:xfrm>
        </p:grpSpPr>
        <p:grpSp>
          <p:nvGrpSpPr>
            <p:cNvPr id="122" name="Google Shape;122;p2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23" name="Google Shape;123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5" name="Google Shape;125;p2"/>
            <p:cNvGrpSpPr/>
            <p:nvPr/>
          </p:nvGrpSpPr>
          <p:grpSpPr>
            <a:xfrm>
              <a:off x="1417979" y="-5"/>
              <a:ext cx="580390" cy="2131191"/>
              <a:chOff x="522260" y="1950146"/>
              <a:chExt cx="530958" cy="1949676"/>
            </a:xfrm>
          </p:grpSpPr>
          <p:grpSp>
            <p:nvGrpSpPr>
              <p:cNvPr id="126" name="Google Shape;126;p2"/>
              <p:cNvGrpSpPr/>
              <p:nvPr/>
            </p:nvGrpSpPr>
            <p:grpSpPr>
              <a:xfrm>
                <a:off x="522260" y="1950146"/>
                <a:ext cx="530958" cy="1949676"/>
                <a:chOff x="522260" y="1950146"/>
                <a:chExt cx="530958" cy="1949676"/>
              </a:xfrm>
            </p:grpSpPr>
            <p:grpSp>
              <p:nvGrpSpPr>
                <p:cNvPr id="127" name="Google Shape;127;p2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28" name="Google Shape;128;p2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" name="Google Shape;129;p2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" name="Google Shape;130;p2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" name="Google Shape;131;p2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2" name="Google Shape;132;p2"/>
                <p:cNvSpPr/>
                <p:nvPr/>
              </p:nvSpPr>
              <p:spPr>
                <a:xfrm>
                  <a:off x="786939" y="1950146"/>
                  <a:ext cx="17700" cy="1027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3" name="Google Shape;133;p2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4" name="Google Shape;134;p2"/>
          <p:cNvGrpSpPr/>
          <p:nvPr/>
        </p:nvGrpSpPr>
        <p:grpSpPr>
          <a:xfrm>
            <a:off x="6010934" y="1"/>
            <a:ext cx="1046700" cy="2793377"/>
            <a:chOff x="6010934" y="1"/>
            <a:chExt cx="1046700" cy="2793377"/>
          </a:xfrm>
        </p:grpSpPr>
        <p:grpSp>
          <p:nvGrpSpPr>
            <p:cNvPr id="135" name="Google Shape;135;p2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36" name="Google Shape;136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8" name="Google Shape;138;p2"/>
            <p:cNvGrpSpPr/>
            <p:nvPr/>
          </p:nvGrpSpPr>
          <p:grpSpPr>
            <a:xfrm>
              <a:off x="6308747" y="1"/>
              <a:ext cx="441786" cy="2571886"/>
              <a:chOff x="1121941" y="1609666"/>
              <a:chExt cx="404159" cy="2352837"/>
            </a:xfrm>
          </p:grpSpPr>
          <p:grpSp>
            <p:nvGrpSpPr>
              <p:cNvPr id="139" name="Google Shape;139;p2"/>
              <p:cNvGrpSpPr/>
              <p:nvPr/>
            </p:nvGrpSpPr>
            <p:grpSpPr>
              <a:xfrm>
                <a:off x="1121941" y="1609666"/>
                <a:ext cx="404159" cy="2352837"/>
                <a:chOff x="1121941" y="1609666"/>
                <a:chExt cx="404159" cy="2352837"/>
              </a:xfrm>
            </p:grpSpPr>
            <p:grpSp>
              <p:nvGrpSpPr>
                <p:cNvPr id="140" name="Google Shape;140;p2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41" name="Google Shape;141;p2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" name="Google Shape;142;p2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" name="Google Shape;143;p2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" name="Google Shape;144;p2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5" name="Google Shape;145;p2"/>
                <p:cNvSpPr/>
                <p:nvPr/>
              </p:nvSpPr>
              <p:spPr>
                <a:xfrm>
                  <a:off x="1308648" y="1609666"/>
                  <a:ext cx="17700" cy="1368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6" name="Google Shape;146;p2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7" name="Google Shape;147;p2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8" name="Google Shape;148;p2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9" name="Google Shape;149;p2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0" name="Google Shape;150;p2"/>
          <p:cNvGrpSpPr/>
          <p:nvPr/>
        </p:nvGrpSpPr>
        <p:grpSpPr>
          <a:xfrm>
            <a:off x="721731" y="-1"/>
            <a:ext cx="522827" cy="2757179"/>
            <a:chOff x="721731" y="-1"/>
            <a:chExt cx="522827" cy="2757179"/>
          </a:xfrm>
        </p:grpSpPr>
        <p:grpSp>
          <p:nvGrpSpPr>
            <p:cNvPr id="151" name="Google Shape;151;p2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52" name="Google Shape;152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3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54" name="Google Shape;154;p2"/>
            <p:cNvGrpSpPr/>
            <p:nvPr/>
          </p:nvGrpSpPr>
          <p:grpSpPr>
            <a:xfrm>
              <a:off x="892053" y="-1"/>
              <a:ext cx="182209" cy="2616197"/>
              <a:chOff x="3305183" y="929219"/>
              <a:chExt cx="166690" cy="2393374"/>
            </a:xfrm>
          </p:grpSpPr>
          <p:grpSp>
            <p:nvGrpSpPr>
              <p:cNvPr id="155" name="Google Shape;155;p2"/>
              <p:cNvGrpSpPr/>
              <p:nvPr/>
            </p:nvGrpSpPr>
            <p:grpSpPr>
              <a:xfrm>
                <a:off x="3305183" y="929219"/>
                <a:ext cx="166690" cy="2393374"/>
                <a:chOff x="3305183" y="929219"/>
                <a:chExt cx="166690" cy="2393374"/>
              </a:xfrm>
            </p:grpSpPr>
            <p:grpSp>
              <p:nvGrpSpPr>
                <p:cNvPr id="156" name="Google Shape;156;p2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57" name="Google Shape;157;p2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8" name="Google Shape;158;p2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" name="Google Shape;159;p2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60" name="Google Shape;160;p2"/>
                <p:cNvSpPr/>
                <p:nvPr/>
              </p:nvSpPr>
              <p:spPr>
                <a:xfrm>
                  <a:off x="3375919" y="929219"/>
                  <a:ext cx="17700" cy="20487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61" name="Google Shape;161;p2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chemeClr val="accent1"/>
        </a:solidFill>
        <a:effectLst/>
      </p:bgPr>
    </p:bg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3"/>
          <p:cNvGrpSpPr/>
          <p:nvPr/>
        </p:nvGrpSpPr>
        <p:grpSpPr>
          <a:xfrm>
            <a:off x="7647709" y="-1"/>
            <a:ext cx="476555" cy="4897445"/>
            <a:chOff x="6798998" y="-1296139"/>
            <a:chExt cx="476555" cy="4897445"/>
          </a:xfrm>
        </p:grpSpPr>
        <p:sp>
          <p:nvSpPr>
            <p:cNvPr id="164" name="Google Shape;164;p3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7026850" y="-1296139"/>
              <a:ext cx="17700" cy="4271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6" name="Google Shape;166;p3"/>
          <p:cNvGrpSpPr/>
          <p:nvPr/>
        </p:nvGrpSpPr>
        <p:grpSpPr>
          <a:xfrm>
            <a:off x="8602816" y="-3"/>
            <a:ext cx="406190" cy="1540306"/>
            <a:chOff x="5578966" y="2422197"/>
            <a:chExt cx="406190" cy="1540306"/>
          </a:xfrm>
        </p:grpSpPr>
        <p:sp>
          <p:nvSpPr>
            <p:cNvPr id="167" name="Google Shape;167;p3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3"/>
            <p:cNvSpPr/>
            <p:nvPr/>
          </p:nvSpPr>
          <p:spPr>
            <a:xfrm>
              <a:off x="5774600" y="2422197"/>
              <a:ext cx="17700" cy="552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9" name="Google Shape;169;p3"/>
          <p:cNvGrpSpPr/>
          <p:nvPr/>
        </p:nvGrpSpPr>
        <p:grpSpPr>
          <a:xfrm>
            <a:off x="7963861" y="0"/>
            <a:ext cx="466512" cy="2850155"/>
            <a:chOff x="6176324" y="940075"/>
            <a:chExt cx="466512" cy="2850155"/>
          </a:xfrm>
        </p:grpSpPr>
        <p:sp>
          <p:nvSpPr>
            <p:cNvPr id="170" name="Google Shape;170;p3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3"/>
            <p:cNvSpPr/>
            <p:nvPr/>
          </p:nvSpPr>
          <p:spPr>
            <a:xfrm>
              <a:off x="6400713" y="940075"/>
              <a:ext cx="17700" cy="2034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2" name="Google Shape;172;p3"/>
          <p:cNvGrpSpPr/>
          <p:nvPr/>
        </p:nvGrpSpPr>
        <p:grpSpPr>
          <a:xfrm>
            <a:off x="6187339" y="0"/>
            <a:ext cx="170472" cy="1319629"/>
            <a:chOff x="7576714" y="2009363"/>
            <a:chExt cx="170472" cy="1319629"/>
          </a:xfrm>
        </p:grpSpPr>
        <p:sp>
          <p:nvSpPr>
            <p:cNvPr id="173" name="Google Shape;173;p3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3"/>
            <p:cNvSpPr/>
            <p:nvPr/>
          </p:nvSpPr>
          <p:spPr>
            <a:xfrm>
              <a:off x="7652975" y="2009363"/>
              <a:ext cx="17700" cy="9657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" name="Google Shape;175;p3"/>
          <p:cNvGrpSpPr/>
          <p:nvPr/>
        </p:nvGrpSpPr>
        <p:grpSpPr>
          <a:xfrm>
            <a:off x="6863948" y="-1"/>
            <a:ext cx="288375" cy="3513742"/>
            <a:chOff x="7883572" y="308161"/>
            <a:chExt cx="288375" cy="3513742"/>
          </a:xfrm>
        </p:grpSpPr>
        <p:sp>
          <p:nvSpPr>
            <p:cNvPr id="176" name="Google Shape;176;p3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3"/>
            <p:cNvSpPr/>
            <p:nvPr/>
          </p:nvSpPr>
          <p:spPr>
            <a:xfrm>
              <a:off x="8024899" y="308161"/>
              <a:ext cx="17700" cy="26670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" name="Google Shape;178;p3"/>
          <p:cNvSpPr txBox="1">
            <a:spLocks noGrp="1"/>
          </p:cNvSpPr>
          <p:nvPr>
            <p:ph type="ctrTitle"/>
          </p:nvPr>
        </p:nvSpPr>
        <p:spPr>
          <a:xfrm>
            <a:off x="1585825" y="2053500"/>
            <a:ext cx="4646100" cy="630900"/>
          </a:xfrm>
          <a:prstGeom prst="rect">
            <a:avLst/>
          </a:prstGeom>
          <a:effectLst>
            <a:outerShdw dist="19050" dir="540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48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179" name="Google Shape;179;p3"/>
          <p:cNvSpPr txBox="1">
            <a:spLocks noGrp="1"/>
          </p:cNvSpPr>
          <p:nvPr>
            <p:ph type="subTitle" idx="1"/>
          </p:nvPr>
        </p:nvSpPr>
        <p:spPr>
          <a:xfrm>
            <a:off x="1585825" y="2705100"/>
            <a:ext cx="4646100" cy="3849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2pPr>
            <a:lvl3pPr lvl="2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3pPr>
            <a:lvl4pPr lvl="3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4pPr>
            <a:lvl5pPr lvl="4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5pPr>
            <a:lvl6pPr lvl="5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6pPr>
            <a:lvl7pPr lvl="6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7pPr>
            <a:lvl8pPr lvl="7" rtl="0">
              <a:spcBef>
                <a:spcPts val="80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8pPr>
            <a:lvl9pPr lvl="8" rtl="0">
              <a:spcBef>
                <a:spcPts val="800"/>
              </a:spcBef>
              <a:spcAft>
                <a:spcPts val="800"/>
              </a:spcAft>
              <a:buClr>
                <a:schemeClr val="accent4"/>
              </a:buClr>
              <a:buSzPts val="3000"/>
              <a:buNone/>
              <a:defRPr sz="3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-229144" y="1734600"/>
            <a:ext cx="1674300" cy="1674300"/>
          </a:xfrm>
          <a:prstGeom prst="chord">
            <a:avLst>
              <a:gd name="adj1" fmla="val 13399399"/>
              <a:gd name="adj2" fmla="val 8184747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3"/>
          <p:cNvSpPr/>
          <p:nvPr/>
        </p:nvSpPr>
        <p:spPr>
          <a:xfrm>
            <a:off x="-29101" y="1934643"/>
            <a:ext cx="1274400" cy="1274400"/>
          </a:xfrm>
          <a:prstGeom prst="chord">
            <a:avLst>
              <a:gd name="adj1" fmla="val 11949430"/>
              <a:gd name="adj2" fmla="val 9637875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2" name="Google Shape;182;p3"/>
          <p:cNvGrpSpPr/>
          <p:nvPr/>
        </p:nvGrpSpPr>
        <p:grpSpPr>
          <a:xfrm>
            <a:off x="6746411" y="744238"/>
            <a:ext cx="180404" cy="190055"/>
            <a:chOff x="3770248" y="2527300"/>
            <a:chExt cx="180404" cy="190055"/>
          </a:xfrm>
        </p:grpSpPr>
        <p:sp>
          <p:nvSpPr>
            <p:cNvPr id="183" name="Google Shape;183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7" name="Google Shape;187;p3"/>
          <p:cNvGrpSpPr/>
          <p:nvPr/>
        </p:nvGrpSpPr>
        <p:grpSpPr>
          <a:xfrm>
            <a:off x="1030839" y="3124970"/>
            <a:ext cx="214463" cy="245604"/>
            <a:chOff x="3462796" y="2555878"/>
            <a:chExt cx="157798" cy="180711"/>
          </a:xfrm>
        </p:grpSpPr>
        <p:sp>
          <p:nvSpPr>
            <p:cNvPr id="188" name="Google Shape;188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9" name="Google Shape;189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0" name="Google Shape;190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1" name="Google Shape;191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3" name="Google Shape;193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4" name="Google Shape;194;p3"/>
          <p:cNvGrpSpPr/>
          <p:nvPr/>
        </p:nvGrpSpPr>
        <p:grpSpPr>
          <a:xfrm>
            <a:off x="8737419" y="2806488"/>
            <a:ext cx="245187" cy="258304"/>
            <a:chOff x="3770248" y="2527300"/>
            <a:chExt cx="180404" cy="190055"/>
          </a:xfrm>
        </p:grpSpPr>
        <p:sp>
          <p:nvSpPr>
            <p:cNvPr id="195" name="Google Shape;195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9" name="Google Shape;199;p3"/>
          <p:cNvGrpSpPr/>
          <p:nvPr/>
        </p:nvGrpSpPr>
        <p:grpSpPr>
          <a:xfrm rot="5400000">
            <a:off x="8622497" y="4565562"/>
            <a:ext cx="214448" cy="245568"/>
            <a:chOff x="3462796" y="2555878"/>
            <a:chExt cx="157798" cy="180711"/>
          </a:xfrm>
        </p:grpSpPr>
        <p:sp>
          <p:nvSpPr>
            <p:cNvPr id="200" name="Google Shape;200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6" name="Google Shape;206;p3"/>
          <p:cNvGrpSpPr/>
          <p:nvPr/>
        </p:nvGrpSpPr>
        <p:grpSpPr>
          <a:xfrm>
            <a:off x="163248" y="1684513"/>
            <a:ext cx="180404" cy="190055"/>
            <a:chOff x="3770248" y="2527300"/>
            <a:chExt cx="180404" cy="190055"/>
          </a:xfrm>
        </p:grpSpPr>
        <p:sp>
          <p:nvSpPr>
            <p:cNvPr id="207" name="Google Shape;207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1" name="Google Shape;211;p3"/>
          <p:cNvGrpSpPr/>
          <p:nvPr/>
        </p:nvGrpSpPr>
        <p:grpSpPr>
          <a:xfrm rot="-2700000">
            <a:off x="7714705" y="744247"/>
            <a:ext cx="180402" cy="190053"/>
            <a:chOff x="3770248" y="2527300"/>
            <a:chExt cx="180404" cy="190055"/>
          </a:xfrm>
        </p:grpSpPr>
        <p:sp>
          <p:nvSpPr>
            <p:cNvPr id="212" name="Google Shape;212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4" name="Google Shape;214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5" name="Google Shape;215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6" name="Google Shape;216;p3"/>
          <p:cNvGrpSpPr/>
          <p:nvPr/>
        </p:nvGrpSpPr>
        <p:grpSpPr>
          <a:xfrm>
            <a:off x="6651762" y="-7"/>
            <a:ext cx="1046700" cy="1769370"/>
            <a:chOff x="2484475" y="1329455"/>
            <a:chExt cx="1046700" cy="1769370"/>
          </a:xfrm>
        </p:grpSpPr>
        <p:sp>
          <p:nvSpPr>
            <p:cNvPr id="217" name="Google Shape;217;p3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9" name="Google Shape;219;p3"/>
            <p:cNvGrpSpPr/>
            <p:nvPr/>
          </p:nvGrpSpPr>
          <p:grpSpPr>
            <a:xfrm>
              <a:off x="2769703" y="1329455"/>
              <a:ext cx="510180" cy="1483501"/>
              <a:chOff x="1818382" y="2433081"/>
              <a:chExt cx="466728" cy="1357150"/>
            </a:xfrm>
          </p:grpSpPr>
          <p:grpSp>
            <p:nvGrpSpPr>
              <p:cNvPr id="220" name="Google Shape;220;p3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221" name="Google Shape;221;p3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2" name="Google Shape;222;p3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3" name="Google Shape;223;p3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24" name="Google Shape;224;p3"/>
              <p:cNvSpPr/>
              <p:nvPr/>
            </p:nvSpPr>
            <p:spPr>
              <a:xfrm>
                <a:off x="2046046" y="2433081"/>
                <a:ext cx="17700" cy="5448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25" name="Google Shape;225;p3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6" name="Google Shape;226;p3"/>
          <p:cNvGrpSpPr/>
          <p:nvPr/>
        </p:nvGrpSpPr>
        <p:grpSpPr>
          <a:xfrm>
            <a:off x="8277068" y="-1"/>
            <a:ext cx="905291" cy="2805686"/>
            <a:chOff x="3961868" y="-891976"/>
            <a:chExt cx="905291" cy="2805686"/>
          </a:xfrm>
        </p:grpSpPr>
        <p:grpSp>
          <p:nvGrpSpPr>
            <p:cNvPr id="227" name="Google Shape;227;p3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228" name="Google Shape;228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30" name="Google Shape;230;p3"/>
            <p:cNvGrpSpPr/>
            <p:nvPr/>
          </p:nvGrpSpPr>
          <p:grpSpPr>
            <a:xfrm>
              <a:off x="4155315" y="-891976"/>
              <a:ext cx="522826" cy="2613070"/>
              <a:chOff x="2447534" y="1219291"/>
              <a:chExt cx="478297" cy="2390513"/>
            </a:xfrm>
          </p:grpSpPr>
          <p:grpSp>
            <p:nvGrpSpPr>
              <p:cNvPr id="231" name="Google Shape;231;p3"/>
              <p:cNvGrpSpPr/>
              <p:nvPr/>
            </p:nvGrpSpPr>
            <p:grpSpPr>
              <a:xfrm>
                <a:off x="2447534" y="1219291"/>
                <a:ext cx="478297" cy="2390513"/>
                <a:chOff x="2447534" y="1219291"/>
                <a:chExt cx="478297" cy="2390513"/>
              </a:xfrm>
            </p:grpSpPr>
            <p:grpSp>
              <p:nvGrpSpPr>
                <p:cNvPr id="232" name="Google Shape;232;p3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233" name="Google Shape;233;p3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4" name="Google Shape;234;p3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5" name="Google Shape;235;p3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36" name="Google Shape;236;p3"/>
                <p:cNvSpPr/>
                <p:nvPr/>
              </p:nvSpPr>
              <p:spPr>
                <a:xfrm>
                  <a:off x="2675610" y="1219291"/>
                  <a:ext cx="17700" cy="1758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37" name="Google Shape;237;p3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8" name="Google Shape;238;p3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39" name="Google Shape;239;p3"/>
          <p:cNvGrpSpPr/>
          <p:nvPr/>
        </p:nvGrpSpPr>
        <p:grpSpPr>
          <a:xfrm>
            <a:off x="7726343" y="1"/>
            <a:ext cx="522827" cy="1952267"/>
            <a:chOff x="5194218" y="-536312"/>
            <a:chExt cx="522827" cy="1952267"/>
          </a:xfrm>
        </p:grpSpPr>
        <p:grpSp>
          <p:nvGrpSpPr>
            <p:cNvPr id="240" name="Google Shape;240;p3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241" name="Google Shape;241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2" name="Google Shape;242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3" name="Google Shape;243;p3"/>
            <p:cNvGrpSpPr/>
            <p:nvPr/>
          </p:nvGrpSpPr>
          <p:grpSpPr>
            <a:xfrm>
              <a:off x="5371921" y="-536312"/>
              <a:ext cx="182209" cy="1814066"/>
              <a:chOff x="3305183" y="1663032"/>
              <a:chExt cx="166690" cy="1659561"/>
            </a:xfrm>
          </p:grpSpPr>
          <p:grpSp>
            <p:nvGrpSpPr>
              <p:cNvPr id="244" name="Google Shape;244;p3"/>
              <p:cNvGrpSpPr/>
              <p:nvPr/>
            </p:nvGrpSpPr>
            <p:grpSpPr>
              <a:xfrm>
                <a:off x="3305183" y="1663032"/>
                <a:ext cx="166690" cy="1659561"/>
                <a:chOff x="3305183" y="1663032"/>
                <a:chExt cx="166690" cy="1659561"/>
              </a:xfrm>
            </p:grpSpPr>
            <p:grpSp>
              <p:nvGrpSpPr>
                <p:cNvPr id="245" name="Google Shape;245;p3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246" name="Google Shape;246;p3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7" name="Google Shape;247;p3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8" name="Google Shape;248;p3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49" name="Google Shape;249;p3"/>
                <p:cNvSpPr/>
                <p:nvPr/>
              </p:nvSpPr>
              <p:spPr>
                <a:xfrm>
                  <a:off x="3375902" y="1663032"/>
                  <a:ext cx="17700" cy="1314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50" name="Google Shape;250;p3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51" name="Google Shape;251;p3"/>
          <p:cNvGrpSpPr/>
          <p:nvPr/>
        </p:nvGrpSpPr>
        <p:grpSpPr>
          <a:xfrm>
            <a:off x="7946297" y="-6"/>
            <a:ext cx="860597" cy="4748536"/>
            <a:chOff x="7824797" y="-1724181"/>
            <a:chExt cx="860597" cy="4748536"/>
          </a:xfrm>
        </p:grpSpPr>
        <p:grpSp>
          <p:nvGrpSpPr>
            <p:cNvPr id="252" name="Google Shape;252;p3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253" name="Google Shape;253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55" name="Google Shape;255;p3"/>
            <p:cNvGrpSpPr/>
            <p:nvPr/>
          </p:nvGrpSpPr>
          <p:grpSpPr>
            <a:xfrm>
              <a:off x="8100547" y="-1724181"/>
              <a:ext cx="300376" cy="4529867"/>
              <a:chOff x="3792712" y="-322375"/>
              <a:chExt cx="274793" cy="4144055"/>
            </a:xfrm>
          </p:grpSpPr>
          <p:grpSp>
            <p:nvGrpSpPr>
              <p:cNvPr id="256" name="Google Shape;256;p3"/>
              <p:cNvGrpSpPr/>
              <p:nvPr/>
            </p:nvGrpSpPr>
            <p:grpSpPr>
              <a:xfrm>
                <a:off x="3792712" y="-322375"/>
                <a:ext cx="274793" cy="4144055"/>
                <a:chOff x="3792712" y="-322375"/>
                <a:chExt cx="274793" cy="4144055"/>
              </a:xfrm>
            </p:grpSpPr>
            <p:grpSp>
              <p:nvGrpSpPr>
                <p:cNvPr id="257" name="Google Shape;257;p3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258" name="Google Shape;258;p3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9" name="Google Shape;259;p3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0" name="Google Shape;260;p3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61" name="Google Shape;261;p3"/>
                <p:cNvSpPr/>
                <p:nvPr/>
              </p:nvSpPr>
              <p:spPr>
                <a:xfrm>
                  <a:off x="3923169" y="-322375"/>
                  <a:ext cx="17700" cy="3300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62" name="Google Shape;262;p3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3" name="Google Shape;263;p3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64" name="Google Shape;264;p3"/>
          <p:cNvGrpSpPr/>
          <p:nvPr/>
        </p:nvGrpSpPr>
        <p:grpSpPr>
          <a:xfrm>
            <a:off x="7060401" y="7"/>
            <a:ext cx="1046700" cy="4149108"/>
            <a:chOff x="1192601" y="-1724180"/>
            <a:chExt cx="1046700" cy="4149108"/>
          </a:xfrm>
        </p:grpSpPr>
        <p:grpSp>
          <p:nvGrpSpPr>
            <p:cNvPr id="265" name="Google Shape;265;p3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266" name="Google Shape;266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68" name="Google Shape;268;p3"/>
            <p:cNvGrpSpPr/>
            <p:nvPr/>
          </p:nvGrpSpPr>
          <p:grpSpPr>
            <a:xfrm>
              <a:off x="1417979" y="-1724180"/>
              <a:ext cx="580390" cy="3855366"/>
              <a:chOff x="522260" y="372820"/>
              <a:chExt cx="530958" cy="3527002"/>
            </a:xfrm>
          </p:grpSpPr>
          <p:grpSp>
            <p:nvGrpSpPr>
              <p:cNvPr id="269" name="Google Shape;269;p3"/>
              <p:cNvGrpSpPr/>
              <p:nvPr/>
            </p:nvGrpSpPr>
            <p:grpSpPr>
              <a:xfrm>
                <a:off x="522260" y="372820"/>
                <a:ext cx="530958" cy="3527002"/>
                <a:chOff x="522260" y="372820"/>
                <a:chExt cx="530958" cy="3527002"/>
              </a:xfrm>
            </p:grpSpPr>
            <p:grpSp>
              <p:nvGrpSpPr>
                <p:cNvPr id="270" name="Google Shape;270;p3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271" name="Google Shape;271;p3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2" name="Google Shape;272;p3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3" name="Google Shape;273;p3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4" name="Google Shape;274;p3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75" name="Google Shape;275;p3"/>
                <p:cNvSpPr/>
                <p:nvPr/>
              </p:nvSpPr>
              <p:spPr>
                <a:xfrm>
                  <a:off x="786939" y="372820"/>
                  <a:ext cx="17700" cy="26052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76" name="Google Shape;276;p3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77" name="Google Shape;277;p3"/>
          <p:cNvGrpSpPr/>
          <p:nvPr/>
        </p:nvGrpSpPr>
        <p:grpSpPr>
          <a:xfrm>
            <a:off x="6010934" y="1"/>
            <a:ext cx="1046700" cy="2793377"/>
            <a:chOff x="6010934" y="1"/>
            <a:chExt cx="1046700" cy="2793377"/>
          </a:xfrm>
        </p:grpSpPr>
        <p:grpSp>
          <p:nvGrpSpPr>
            <p:cNvPr id="278" name="Google Shape;278;p3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279" name="Google Shape;279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0" name="Google Shape;280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81" name="Google Shape;281;p3"/>
            <p:cNvGrpSpPr/>
            <p:nvPr/>
          </p:nvGrpSpPr>
          <p:grpSpPr>
            <a:xfrm>
              <a:off x="6308747" y="1"/>
              <a:ext cx="441786" cy="2571886"/>
              <a:chOff x="1121941" y="1609666"/>
              <a:chExt cx="404159" cy="2352837"/>
            </a:xfrm>
          </p:grpSpPr>
          <p:grpSp>
            <p:nvGrpSpPr>
              <p:cNvPr id="282" name="Google Shape;282;p3"/>
              <p:cNvGrpSpPr/>
              <p:nvPr/>
            </p:nvGrpSpPr>
            <p:grpSpPr>
              <a:xfrm>
                <a:off x="1121941" y="1609666"/>
                <a:ext cx="404159" cy="2352837"/>
                <a:chOff x="1121941" y="1609666"/>
                <a:chExt cx="404159" cy="2352837"/>
              </a:xfrm>
            </p:grpSpPr>
            <p:grpSp>
              <p:nvGrpSpPr>
                <p:cNvPr id="283" name="Google Shape;283;p3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284" name="Google Shape;284;p3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5" name="Google Shape;285;p3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6" name="Google Shape;286;p3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7" name="Google Shape;287;p3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88" name="Google Shape;288;p3"/>
                <p:cNvSpPr/>
                <p:nvPr/>
              </p:nvSpPr>
              <p:spPr>
                <a:xfrm>
                  <a:off x="1308648" y="1609666"/>
                  <a:ext cx="17700" cy="1368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89" name="Google Shape;289;p3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0" name="Google Shape;290;p3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1" name="Google Shape;291;p3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2" name="Google Shape;292;p3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93" name="Google Shape;293;p3"/>
          <p:cNvGrpSpPr/>
          <p:nvPr/>
        </p:nvGrpSpPr>
        <p:grpSpPr>
          <a:xfrm>
            <a:off x="7144996" y="3810165"/>
            <a:ext cx="157798" cy="180711"/>
            <a:chOff x="3462796" y="2555878"/>
            <a:chExt cx="157798" cy="180711"/>
          </a:xfrm>
        </p:grpSpPr>
        <p:sp>
          <p:nvSpPr>
            <p:cNvPr id="294" name="Google Shape;294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bg>
      <p:bgPr>
        <a:solidFill>
          <a:schemeClr val="accent4"/>
        </a:solidFill>
        <a:effectLst/>
      </p:bgPr>
    </p:bg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p4"/>
          <p:cNvSpPr/>
          <p:nvPr/>
        </p:nvSpPr>
        <p:spPr>
          <a:xfrm>
            <a:off x="-132700" y="532398"/>
            <a:ext cx="1117500" cy="1117500"/>
          </a:xfrm>
          <a:prstGeom prst="chord">
            <a:avLst>
              <a:gd name="adj1" fmla="val 13399399"/>
              <a:gd name="adj2" fmla="val 8184747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4"/>
          <p:cNvSpPr/>
          <p:nvPr/>
        </p:nvSpPr>
        <p:spPr>
          <a:xfrm>
            <a:off x="820" y="665918"/>
            <a:ext cx="850500" cy="850500"/>
          </a:xfrm>
          <a:prstGeom prst="chord">
            <a:avLst>
              <a:gd name="adj1" fmla="val 11949430"/>
              <a:gd name="adj2" fmla="val 9637875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3" name="Google Shape;303;p4"/>
          <p:cNvSpPr txBox="1">
            <a:spLocks noGrp="1"/>
          </p:cNvSpPr>
          <p:nvPr>
            <p:ph type="body" idx="1"/>
          </p:nvPr>
        </p:nvSpPr>
        <p:spPr>
          <a:xfrm>
            <a:off x="779100" y="946325"/>
            <a:ext cx="5134800" cy="3510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457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Char char="⊹"/>
              <a:defRPr sz="3600"/>
            </a:lvl1pPr>
            <a:lvl2pPr marL="914400" lvl="1" indent="-457200" rtl="0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3600"/>
              <a:buChar char="×"/>
              <a:defRPr sz="3600"/>
            </a:lvl2pPr>
            <a:lvl3pPr marL="1371600" lvl="2" indent="-457200" rtl="0"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3600"/>
              <a:buChar char="⬩"/>
              <a:defRPr sz="3600"/>
            </a:lvl3pPr>
            <a:lvl4pPr marL="1828800" lvl="3" indent="-457200" rtl="0">
              <a:spcBef>
                <a:spcPts val="800"/>
              </a:spcBef>
              <a:spcAft>
                <a:spcPts val="0"/>
              </a:spcAft>
              <a:buSzPts val="3600"/>
              <a:buChar char="●"/>
              <a:defRPr sz="3600"/>
            </a:lvl4pPr>
            <a:lvl5pPr marL="2286000" lvl="4" indent="-457200" rtl="0">
              <a:spcBef>
                <a:spcPts val="800"/>
              </a:spcBef>
              <a:spcAft>
                <a:spcPts val="0"/>
              </a:spcAft>
              <a:buSzPts val="3600"/>
              <a:buChar char="○"/>
              <a:defRPr sz="3600"/>
            </a:lvl5pPr>
            <a:lvl6pPr marL="2743200" lvl="5" indent="-457200" rtl="0">
              <a:spcBef>
                <a:spcPts val="800"/>
              </a:spcBef>
              <a:spcAft>
                <a:spcPts val="0"/>
              </a:spcAft>
              <a:buSzPts val="3600"/>
              <a:buChar char="■"/>
              <a:defRPr sz="3600"/>
            </a:lvl6pPr>
            <a:lvl7pPr marL="3200400" lvl="6" indent="-457200" rtl="0">
              <a:spcBef>
                <a:spcPts val="800"/>
              </a:spcBef>
              <a:spcAft>
                <a:spcPts val="0"/>
              </a:spcAft>
              <a:buSzPts val="3600"/>
              <a:buChar char="●"/>
              <a:defRPr sz="3600"/>
            </a:lvl7pPr>
            <a:lvl8pPr marL="3657600" lvl="7" indent="-457200" rtl="0">
              <a:spcBef>
                <a:spcPts val="800"/>
              </a:spcBef>
              <a:spcAft>
                <a:spcPts val="0"/>
              </a:spcAft>
              <a:buSzPts val="3600"/>
              <a:buChar char="○"/>
              <a:defRPr sz="3600"/>
            </a:lvl8pPr>
            <a:lvl9pPr marL="4114800" lvl="8" indent="-457200" rtl="0">
              <a:spcBef>
                <a:spcPts val="800"/>
              </a:spcBef>
              <a:spcAft>
                <a:spcPts val="800"/>
              </a:spcAft>
              <a:buSzPts val="3600"/>
              <a:buChar char="■"/>
              <a:defRPr sz="3600"/>
            </a:lvl9pPr>
          </a:lstStyle>
          <a:p>
            <a:endParaRPr/>
          </a:p>
        </p:txBody>
      </p:sp>
      <p:sp>
        <p:nvSpPr>
          <p:cNvPr id="304" name="Google Shape;304;p4"/>
          <p:cNvSpPr txBox="1"/>
          <p:nvPr/>
        </p:nvSpPr>
        <p:spPr>
          <a:xfrm>
            <a:off x="167203" y="854053"/>
            <a:ext cx="4989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b="1">
                <a:solidFill>
                  <a:schemeClr val="accen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“</a:t>
            </a:r>
            <a:endParaRPr sz="6000" b="1">
              <a:solidFill>
                <a:schemeClr val="accen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305" name="Google Shape;305;p4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306" name="Google Shape;306;p4"/>
          <p:cNvGrpSpPr/>
          <p:nvPr/>
        </p:nvGrpSpPr>
        <p:grpSpPr>
          <a:xfrm>
            <a:off x="6196930" y="-29"/>
            <a:ext cx="2985505" cy="4610466"/>
            <a:chOff x="6196930" y="-29"/>
            <a:chExt cx="2985505" cy="4610466"/>
          </a:xfrm>
        </p:grpSpPr>
        <p:grpSp>
          <p:nvGrpSpPr>
            <p:cNvPr id="307" name="Google Shape;307;p4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308" name="Google Shape;308;p4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9" name="Google Shape;309;p4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0" name="Google Shape;310;p4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311" name="Google Shape;311;p4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2" name="Google Shape;312;p4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3" name="Google Shape;313;p4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314" name="Google Shape;314;p4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5" name="Google Shape;315;p4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6" name="Google Shape;316;p4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317" name="Google Shape;317;p4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8" name="Google Shape;318;p4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19" name="Google Shape;319;p4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320" name="Google Shape;320;p4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1" name="Google Shape;321;p4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rgbClr val="001F6E">
                  <a:alpha val="128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22" name="Google Shape;322;p4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323" name="Google Shape;323;p4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4" name="Google Shape;324;p4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5" name="Google Shape;325;p4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6" name="Google Shape;326;p4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27" name="Google Shape;327;p4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328" name="Google Shape;328;p4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9" name="Google Shape;329;p4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0" name="Google Shape;330;p4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1" name="Google Shape;331;p4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32" name="Google Shape;332;p4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333" name="Google Shape;333;p4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4" name="Google Shape;334;p4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5" name="Google Shape;335;p4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6" name="Google Shape;336;p4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7" name="Google Shape;337;p4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8" name="Google Shape;338;p4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39" name="Google Shape;339;p4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340" name="Google Shape;340;p4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1" name="Google Shape;341;p4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2" name="Google Shape;342;p4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3" name="Google Shape;343;p4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44" name="Google Shape;344;p4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345" name="Google Shape;345;p4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4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347" name="Google Shape;347;p4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348" name="Google Shape;348;p4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349" name="Google Shape;349;p4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50" name="Google Shape;350;p4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51" name="Google Shape;351;p4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352" name="Google Shape;352;p4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353" name="Google Shape;353;p4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354" name="Google Shape;354;p4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355" name="Google Shape;355;p4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356" name="Google Shape;356;p4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7" name="Google Shape;357;p4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58" name="Google Shape;358;p4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359" name="Google Shape;359;p4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360" name="Google Shape;360;p4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361" name="Google Shape;361;p4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62" name="Google Shape;362;p4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63" name="Google Shape;363;p4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364" name="Google Shape;364;p4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365" name="Google Shape;365;p4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66" name="Google Shape;366;p4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367" name="Google Shape;367;p4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368" name="Google Shape;368;p4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369" name="Google Shape;369;p4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70" name="Google Shape;370;p4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71" name="Google Shape;371;p4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372" name="Google Shape;372;p4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373" name="Google Shape;373;p4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374" name="Google Shape;374;p4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75" name="Google Shape;375;p4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76" name="Google Shape;376;p4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377" name="Google Shape;377;p4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378" name="Google Shape;378;p4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379" name="Google Shape;379;p4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380" name="Google Shape;380;p4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381" name="Google Shape;381;p4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82" name="Google Shape;382;p4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83" name="Google Shape;383;p4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384" name="Google Shape;384;p4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385" name="Google Shape;385;p4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386" name="Google Shape;386;p4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87" name="Google Shape;387;p4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388" name="Google Shape;388;p4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389" name="Google Shape;389;p4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390" name="Google Shape;390;p4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391" name="Google Shape;391;p4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392" name="Google Shape;392;p4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393" name="Google Shape;393;p4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394" name="Google Shape;394;p4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95" name="Google Shape;395;p4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96" name="Google Shape;396;p4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397" name="Google Shape;397;p4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398" name="Google Shape;398;p4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399" name="Google Shape;399;p4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00" name="Google Shape;400;p4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01" name="Google Shape;401;p4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02" name="Google Shape;402;p4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403" name="Google Shape;403;p4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04" name="Google Shape;404;p4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05" name="Google Shape;405;p4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406" name="Google Shape;406;p4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407" name="Google Shape;407;p4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08" name="Google Shape;408;p4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409" name="Google Shape;409;p4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410" name="Google Shape;410;p4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411" name="Google Shape;411;p4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412" name="Google Shape;412;p4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13" name="Google Shape;413;p4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14" name="Google Shape;414;p4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15" name="Google Shape;415;p4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416" name="Google Shape;416;p4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417" name="Google Shape;417;p4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8" name="Google Shape;418;p4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19" name="Google Shape;419;p4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20" name="Google Shape;420;p4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21" name="Google Shape;421;p4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422" name="Google Shape;422;p4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3" name="Google Shape;423;p4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4" name="Google Shape;424;p4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5" name="Google Shape;425;p4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6" name="Google Shape;426;p4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7" name="Google Shape;427;p4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6"/>
          <p:cNvSpPr txBox="1">
            <a:spLocks noGrp="1"/>
          </p:cNvSpPr>
          <p:nvPr>
            <p:ph type="title"/>
          </p:nvPr>
        </p:nvSpPr>
        <p:spPr>
          <a:xfrm>
            <a:off x="702900" y="760925"/>
            <a:ext cx="5660100" cy="471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6"/>
          <p:cNvSpPr txBox="1">
            <a:spLocks noGrp="1"/>
          </p:cNvSpPr>
          <p:nvPr>
            <p:ph type="body" idx="1"/>
          </p:nvPr>
        </p:nvSpPr>
        <p:spPr>
          <a:xfrm>
            <a:off x="702900" y="1430150"/>
            <a:ext cx="2644500" cy="3026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2000"/>
            </a:lvl1pPr>
            <a:lvl2pPr marL="914400" lvl="1" indent="-355600" rtl="0">
              <a:spcBef>
                <a:spcPts val="800"/>
              </a:spcBef>
              <a:spcAft>
                <a:spcPts val="0"/>
              </a:spcAft>
              <a:buSzPts val="2000"/>
              <a:buChar char="×"/>
              <a:defRPr sz="2000"/>
            </a:lvl2pPr>
            <a:lvl3pPr marL="1371600" lvl="2" indent="-355600" rtl="0">
              <a:spcBef>
                <a:spcPts val="800"/>
              </a:spcBef>
              <a:spcAft>
                <a:spcPts val="0"/>
              </a:spcAft>
              <a:buSzPts val="2000"/>
              <a:buChar char="⬩"/>
              <a:defRPr sz="2000"/>
            </a:lvl3pPr>
            <a:lvl4pPr marL="1828800" lvl="3" indent="-355600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800"/>
              </a:spcBef>
              <a:spcAft>
                <a:spcPts val="8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564" name="Google Shape;564;p6"/>
          <p:cNvSpPr txBox="1">
            <a:spLocks noGrp="1"/>
          </p:cNvSpPr>
          <p:nvPr>
            <p:ph type="body" idx="2"/>
          </p:nvPr>
        </p:nvSpPr>
        <p:spPr>
          <a:xfrm>
            <a:off x="3718448" y="1430150"/>
            <a:ext cx="2644500" cy="3026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2000"/>
            </a:lvl1pPr>
            <a:lvl2pPr marL="914400" lvl="1" indent="-355600" rtl="0">
              <a:spcBef>
                <a:spcPts val="800"/>
              </a:spcBef>
              <a:spcAft>
                <a:spcPts val="0"/>
              </a:spcAft>
              <a:buSzPts val="2000"/>
              <a:buChar char="×"/>
              <a:defRPr sz="2000"/>
            </a:lvl2pPr>
            <a:lvl3pPr marL="1371600" lvl="2" indent="-355600" rtl="0">
              <a:spcBef>
                <a:spcPts val="800"/>
              </a:spcBef>
              <a:spcAft>
                <a:spcPts val="0"/>
              </a:spcAft>
              <a:buSzPts val="2000"/>
              <a:buChar char="⬩"/>
              <a:defRPr sz="2000"/>
            </a:lvl3pPr>
            <a:lvl4pPr marL="1828800" lvl="3" indent="-355600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8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8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8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800"/>
              </a:spcBef>
              <a:spcAft>
                <a:spcPts val="8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565" name="Google Shape;565;p6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66" name="Google Shape;566;p6"/>
          <p:cNvGrpSpPr/>
          <p:nvPr/>
        </p:nvGrpSpPr>
        <p:grpSpPr>
          <a:xfrm>
            <a:off x="278809" y="823842"/>
            <a:ext cx="288376" cy="330267"/>
            <a:chOff x="3462796" y="2555878"/>
            <a:chExt cx="157798" cy="180711"/>
          </a:xfrm>
        </p:grpSpPr>
        <p:sp>
          <p:nvSpPr>
            <p:cNvPr id="567" name="Google Shape;567;p6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8" name="Google Shape;568;p6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9" name="Google Shape;569;p6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0" name="Google Shape;570;p6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1" name="Google Shape;571;p6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2" name="Google Shape;572;p6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3" name="Google Shape;573;p6"/>
          <p:cNvGrpSpPr/>
          <p:nvPr/>
        </p:nvGrpSpPr>
        <p:grpSpPr>
          <a:xfrm>
            <a:off x="6196930" y="-29"/>
            <a:ext cx="2985505" cy="4610466"/>
            <a:chOff x="6196930" y="-29"/>
            <a:chExt cx="2985505" cy="4610466"/>
          </a:xfrm>
        </p:grpSpPr>
        <p:grpSp>
          <p:nvGrpSpPr>
            <p:cNvPr id="574" name="Google Shape;574;p6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575" name="Google Shape;575;p6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6" name="Google Shape;576;p6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77" name="Google Shape;577;p6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578" name="Google Shape;578;p6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9" name="Google Shape;579;p6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0" name="Google Shape;580;p6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581" name="Google Shape;581;p6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2" name="Google Shape;582;p6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3" name="Google Shape;583;p6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584" name="Google Shape;584;p6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5" name="Google Shape;585;p6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6" name="Google Shape;586;p6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587" name="Google Shape;587;p6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8" name="Google Shape;588;p6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89" name="Google Shape;589;p6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590" name="Google Shape;590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1" name="Google Shape;591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2" name="Google Shape;592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3" name="Google Shape;593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4" name="Google Shape;594;p6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595" name="Google Shape;595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6" name="Google Shape;596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7" name="Google Shape;597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8" name="Google Shape;598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9" name="Google Shape;599;p6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600" name="Google Shape;600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1" name="Google Shape;601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2" name="Google Shape;602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3" name="Google Shape;603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4" name="Google Shape;604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5" name="Google Shape;605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06" name="Google Shape;606;p6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607" name="Google Shape;607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8" name="Google Shape;608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9" name="Google Shape;609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0" name="Google Shape;610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11" name="Google Shape;611;p6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612" name="Google Shape;612;p6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3" name="Google Shape;613;p6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614" name="Google Shape;614;p6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615" name="Google Shape;615;p6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616" name="Google Shape;616;p6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7" name="Google Shape;617;p6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8" name="Google Shape;618;p6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619" name="Google Shape;619;p6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620" name="Google Shape;620;p6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21" name="Google Shape;621;p6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622" name="Google Shape;622;p6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623" name="Google Shape;623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4" name="Google Shape;624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25" name="Google Shape;625;p6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626" name="Google Shape;626;p6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627" name="Google Shape;627;p6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628" name="Google Shape;628;p6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29" name="Google Shape;629;p6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30" name="Google Shape;630;p6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31" name="Google Shape;631;p6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32" name="Google Shape;632;p6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3" name="Google Shape;633;p6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34" name="Google Shape;634;p6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635" name="Google Shape;635;p6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636" name="Google Shape;636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7" name="Google Shape;637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38" name="Google Shape;638;p6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639" name="Google Shape;639;p6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640" name="Google Shape;640;p6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641" name="Google Shape;641;p6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2" name="Google Shape;642;p6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3" name="Google Shape;643;p6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44" name="Google Shape;644;p6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45" name="Google Shape;645;p6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46" name="Google Shape;646;p6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647" name="Google Shape;647;p6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648" name="Google Shape;648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9" name="Google Shape;649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50" name="Google Shape;650;p6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651" name="Google Shape;651;p6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652" name="Google Shape;652;p6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653" name="Google Shape;653;p6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4" name="Google Shape;654;p6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5" name="Google Shape;655;p6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56" name="Google Shape;656;p6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57" name="Google Shape;657;p6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8" name="Google Shape;658;p6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59" name="Google Shape;659;p6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660" name="Google Shape;660;p6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61" name="Google Shape;661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2" name="Google Shape;662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63" name="Google Shape;663;p6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664" name="Google Shape;664;p6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665" name="Google Shape;665;p6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666" name="Google Shape;666;p6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7" name="Google Shape;667;p6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8" name="Google Shape;668;p6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9" name="Google Shape;669;p6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70" name="Google Shape;670;p6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71" name="Google Shape;671;p6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72" name="Google Shape;672;p6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673" name="Google Shape;673;p6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74" name="Google Shape;674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5" name="Google Shape;675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676" name="Google Shape;676;p6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677" name="Google Shape;677;p6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678" name="Google Shape;678;p6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679" name="Google Shape;679;p6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0" name="Google Shape;680;p6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1" name="Google Shape;681;p6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2" name="Google Shape;682;p6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83" name="Google Shape;683;p6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684" name="Google Shape;684;p6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5" name="Google Shape;685;p6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6" name="Google Shape;686;p6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7" name="Google Shape;687;p6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88" name="Google Shape;688;p6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689" name="Google Shape;689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0" name="Google Shape;690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1" name="Google Shape;691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2" name="Google Shape;692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3" name="Google Shape;693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4" name="Google Shape;694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p7"/>
          <p:cNvSpPr txBox="1">
            <a:spLocks noGrp="1"/>
          </p:cNvSpPr>
          <p:nvPr>
            <p:ph type="title"/>
          </p:nvPr>
        </p:nvSpPr>
        <p:spPr>
          <a:xfrm>
            <a:off x="702900" y="760925"/>
            <a:ext cx="5660100" cy="471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697" name="Google Shape;697;p7"/>
          <p:cNvSpPr txBox="1">
            <a:spLocks noGrp="1"/>
          </p:cNvSpPr>
          <p:nvPr>
            <p:ph type="body" idx="1"/>
          </p:nvPr>
        </p:nvSpPr>
        <p:spPr>
          <a:xfrm>
            <a:off x="702900" y="1430150"/>
            <a:ext cx="1964400" cy="3256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1800"/>
            </a:lvl1pPr>
            <a:lvl2pPr marL="914400" lvl="1" indent="-342900" rtl="0">
              <a:spcBef>
                <a:spcPts val="800"/>
              </a:spcBef>
              <a:spcAft>
                <a:spcPts val="0"/>
              </a:spcAft>
              <a:buSzPts val="1800"/>
              <a:buChar char="×"/>
              <a:defRPr sz="1800"/>
            </a:lvl2pPr>
            <a:lvl3pPr marL="1371600" lvl="2" indent="-342900" rtl="0">
              <a:spcBef>
                <a:spcPts val="800"/>
              </a:spcBef>
              <a:spcAft>
                <a:spcPts val="0"/>
              </a:spcAft>
              <a:buSzPts val="1800"/>
              <a:buChar char="⬩"/>
              <a:defRPr sz="1800"/>
            </a:lvl3pPr>
            <a:lvl4pPr marL="1828800" lvl="3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800"/>
              </a:spcBef>
              <a:spcAft>
                <a:spcPts val="8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698" name="Google Shape;698;p7"/>
          <p:cNvSpPr txBox="1">
            <a:spLocks noGrp="1"/>
          </p:cNvSpPr>
          <p:nvPr>
            <p:ph type="body" idx="2"/>
          </p:nvPr>
        </p:nvSpPr>
        <p:spPr>
          <a:xfrm>
            <a:off x="2873451" y="1430150"/>
            <a:ext cx="1964400" cy="3256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1800"/>
            </a:lvl1pPr>
            <a:lvl2pPr marL="914400" lvl="1" indent="-342900" rtl="0">
              <a:spcBef>
                <a:spcPts val="800"/>
              </a:spcBef>
              <a:spcAft>
                <a:spcPts val="0"/>
              </a:spcAft>
              <a:buSzPts val="1800"/>
              <a:buChar char="×"/>
              <a:defRPr sz="1800"/>
            </a:lvl2pPr>
            <a:lvl3pPr marL="1371600" lvl="2" indent="-342900" rtl="0">
              <a:spcBef>
                <a:spcPts val="800"/>
              </a:spcBef>
              <a:spcAft>
                <a:spcPts val="0"/>
              </a:spcAft>
              <a:buSzPts val="1800"/>
              <a:buChar char="⬩"/>
              <a:defRPr sz="1800"/>
            </a:lvl3pPr>
            <a:lvl4pPr marL="1828800" lvl="3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800"/>
              </a:spcBef>
              <a:spcAft>
                <a:spcPts val="8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699" name="Google Shape;699;p7"/>
          <p:cNvSpPr txBox="1">
            <a:spLocks noGrp="1"/>
          </p:cNvSpPr>
          <p:nvPr>
            <p:ph type="body" idx="3"/>
          </p:nvPr>
        </p:nvSpPr>
        <p:spPr>
          <a:xfrm>
            <a:off x="5044003" y="1430150"/>
            <a:ext cx="1964400" cy="3256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1800"/>
            </a:lvl1pPr>
            <a:lvl2pPr marL="914400" lvl="1" indent="-342900" rtl="0">
              <a:spcBef>
                <a:spcPts val="800"/>
              </a:spcBef>
              <a:spcAft>
                <a:spcPts val="0"/>
              </a:spcAft>
              <a:buSzPts val="1800"/>
              <a:buChar char="×"/>
              <a:defRPr sz="1800"/>
            </a:lvl2pPr>
            <a:lvl3pPr marL="1371600" lvl="2" indent="-342900" rtl="0">
              <a:spcBef>
                <a:spcPts val="800"/>
              </a:spcBef>
              <a:spcAft>
                <a:spcPts val="0"/>
              </a:spcAft>
              <a:buSzPts val="1800"/>
              <a:buChar char="⬩"/>
              <a:defRPr sz="1800"/>
            </a:lvl3pPr>
            <a:lvl4pPr marL="1828800" lvl="3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800"/>
              </a:spcBef>
              <a:spcAft>
                <a:spcPts val="8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700" name="Google Shape;700;p7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701" name="Google Shape;701;p7"/>
          <p:cNvGrpSpPr/>
          <p:nvPr/>
        </p:nvGrpSpPr>
        <p:grpSpPr>
          <a:xfrm>
            <a:off x="6800134" y="-29"/>
            <a:ext cx="2382301" cy="4610466"/>
            <a:chOff x="6800134" y="-29"/>
            <a:chExt cx="2382301" cy="4610466"/>
          </a:xfrm>
        </p:grpSpPr>
        <p:grpSp>
          <p:nvGrpSpPr>
            <p:cNvPr id="702" name="Google Shape;702;p7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703" name="Google Shape;703;p7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04" name="Google Shape;704;p7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05" name="Google Shape;705;p7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706" name="Google Shape;706;p7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07" name="Google Shape;707;p7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08" name="Google Shape;708;p7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709" name="Google Shape;709;p7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0" name="Google Shape;710;p7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11" name="Google Shape;711;p7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712" name="Google Shape;712;p7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3" name="Google Shape;713;p7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714" name="Google Shape;714;p7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715" name="Google Shape;715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6" name="Google Shape;716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7" name="Google Shape;717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8" name="Google Shape;718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19" name="Google Shape;719;p7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720" name="Google Shape;720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1" name="Google Shape;721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2" name="Google Shape;722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3" name="Google Shape;723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24" name="Google Shape;724;p7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725" name="Google Shape;725;p7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6" name="Google Shape;726;p7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7" name="Google Shape;727;p7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8" name="Google Shape;728;p7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9" name="Google Shape;729;p7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0" name="Google Shape;730;p7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31" name="Google Shape;731;p7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732" name="Google Shape;732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3" name="Google Shape;733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4" name="Google Shape;734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5" name="Google Shape;735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36" name="Google Shape;736;p7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737" name="Google Shape;737;p7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8" name="Google Shape;738;p7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739" name="Google Shape;739;p7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740" name="Google Shape;740;p7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741" name="Google Shape;741;p7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42" name="Google Shape;742;p7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43" name="Google Shape;743;p7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744" name="Google Shape;744;p7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45" name="Google Shape;745;p7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46" name="Google Shape;746;p7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747" name="Google Shape;747;p7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748" name="Google Shape;748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9" name="Google Shape;749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50" name="Google Shape;750;p7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751" name="Google Shape;751;p7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752" name="Google Shape;752;p7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753" name="Google Shape;753;p7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54" name="Google Shape;754;p7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55" name="Google Shape;755;p7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56" name="Google Shape;756;p7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757" name="Google Shape;757;p7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" name="Google Shape;758;p7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59" name="Google Shape;759;p7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760" name="Google Shape;760;p7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761" name="Google Shape;761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2" name="Google Shape;762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63" name="Google Shape;763;p7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764" name="Google Shape;764;p7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765" name="Google Shape;765;p7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766" name="Google Shape;766;p7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67" name="Google Shape;767;p7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68" name="Google Shape;768;p7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69" name="Google Shape;769;p7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770" name="Google Shape;770;p7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71" name="Google Shape;771;p7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772" name="Google Shape;772;p7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773" name="Google Shape;773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4" name="Google Shape;774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75" name="Google Shape;775;p7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776" name="Google Shape;776;p7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777" name="Google Shape;777;p7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778" name="Google Shape;778;p7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79" name="Google Shape;779;p7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80" name="Google Shape;780;p7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81" name="Google Shape;781;p7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782" name="Google Shape;782;p7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83" name="Google Shape;783;p7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84" name="Google Shape;784;p7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785" name="Google Shape;785;p7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786" name="Google Shape;786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7" name="Google Shape;787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788" name="Google Shape;788;p7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789" name="Google Shape;789;p7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790" name="Google Shape;790;p7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791" name="Google Shape;791;p7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2" name="Google Shape;792;p7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3" name="Google Shape;793;p7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4" name="Google Shape;794;p7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95" name="Google Shape;795;p7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796" name="Google Shape;796;p7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97" name="Google Shape;797;p7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798" name="Google Shape;798;p7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9" name="Google Shape;799;p7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0" name="Google Shape;800;p7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1" name="Google Shape;801;p7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2" name="Google Shape;802;p7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3" name="Google Shape;803;p7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04" name="Google Shape;804;p7"/>
          <p:cNvGrpSpPr/>
          <p:nvPr/>
        </p:nvGrpSpPr>
        <p:grpSpPr>
          <a:xfrm>
            <a:off x="278809" y="823842"/>
            <a:ext cx="288376" cy="330267"/>
            <a:chOff x="3462796" y="2555878"/>
            <a:chExt cx="157798" cy="180711"/>
          </a:xfrm>
        </p:grpSpPr>
        <p:sp>
          <p:nvSpPr>
            <p:cNvPr id="805" name="Google Shape;805;p7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6" name="Google Shape;806;p7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7" name="Google Shape;807;p7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8" name="Google Shape;808;p7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9" name="Google Shape;809;p7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0" name="Google Shape;810;p7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p8"/>
          <p:cNvSpPr txBox="1">
            <a:spLocks noGrp="1"/>
          </p:cNvSpPr>
          <p:nvPr>
            <p:ph type="title"/>
          </p:nvPr>
        </p:nvSpPr>
        <p:spPr>
          <a:xfrm>
            <a:off x="702900" y="760925"/>
            <a:ext cx="5660100" cy="471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13" name="Google Shape;813;p8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814" name="Google Shape;814;p8"/>
          <p:cNvGrpSpPr/>
          <p:nvPr/>
        </p:nvGrpSpPr>
        <p:grpSpPr>
          <a:xfrm>
            <a:off x="278809" y="823842"/>
            <a:ext cx="288376" cy="330267"/>
            <a:chOff x="3462796" y="2555878"/>
            <a:chExt cx="157798" cy="180711"/>
          </a:xfrm>
        </p:grpSpPr>
        <p:sp>
          <p:nvSpPr>
            <p:cNvPr id="815" name="Google Shape;815;p8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6" name="Google Shape;816;p8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7" name="Google Shape;817;p8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8" name="Google Shape;818;p8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9" name="Google Shape;819;p8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0" name="Google Shape;820;p8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1" name="Google Shape;821;p8"/>
          <p:cNvGrpSpPr/>
          <p:nvPr/>
        </p:nvGrpSpPr>
        <p:grpSpPr>
          <a:xfrm>
            <a:off x="6196930" y="-29"/>
            <a:ext cx="2985505" cy="4610466"/>
            <a:chOff x="6196930" y="-29"/>
            <a:chExt cx="2985505" cy="4610466"/>
          </a:xfrm>
        </p:grpSpPr>
        <p:grpSp>
          <p:nvGrpSpPr>
            <p:cNvPr id="822" name="Google Shape;822;p8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823" name="Google Shape;823;p8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4" name="Google Shape;824;p8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25" name="Google Shape;825;p8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826" name="Google Shape;826;p8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7" name="Google Shape;827;p8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28" name="Google Shape;828;p8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829" name="Google Shape;829;p8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0" name="Google Shape;830;p8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31" name="Google Shape;831;p8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832" name="Google Shape;832;p8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3" name="Google Shape;833;p8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34" name="Google Shape;834;p8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835" name="Google Shape;835;p8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6" name="Google Shape;836;p8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37" name="Google Shape;837;p8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838" name="Google Shape;838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9" name="Google Shape;839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0" name="Google Shape;840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1" name="Google Shape;841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42" name="Google Shape;842;p8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843" name="Google Shape;843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4" name="Google Shape;844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5" name="Google Shape;845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6" name="Google Shape;846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47" name="Google Shape;847;p8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848" name="Google Shape;848;p8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9" name="Google Shape;849;p8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0" name="Google Shape;850;p8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1" name="Google Shape;851;p8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2" name="Google Shape;852;p8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3" name="Google Shape;853;p8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4" name="Google Shape;854;p8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855" name="Google Shape;855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6" name="Google Shape;856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7" name="Google Shape;857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8" name="Google Shape;858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9" name="Google Shape;859;p8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860" name="Google Shape;860;p8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1" name="Google Shape;861;p8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862" name="Google Shape;862;p8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863" name="Google Shape;863;p8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864" name="Google Shape;864;p8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65" name="Google Shape;865;p8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66" name="Google Shape;866;p8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867" name="Google Shape;867;p8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868" name="Google Shape;868;p8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869" name="Google Shape;869;p8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870" name="Google Shape;870;p8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871" name="Google Shape;871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72" name="Google Shape;872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73" name="Google Shape;873;p8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874" name="Google Shape;874;p8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875" name="Google Shape;875;p8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876" name="Google Shape;876;p8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77" name="Google Shape;877;p8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78" name="Google Shape;878;p8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879" name="Google Shape;879;p8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880" name="Google Shape;880;p8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81" name="Google Shape;881;p8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82" name="Google Shape;882;p8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883" name="Google Shape;883;p8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884" name="Google Shape;884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85" name="Google Shape;885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86" name="Google Shape;886;p8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887" name="Google Shape;887;p8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888" name="Google Shape;888;p8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889" name="Google Shape;889;p8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90" name="Google Shape;890;p8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91" name="Google Shape;891;p8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892" name="Google Shape;892;p8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893" name="Google Shape;893;p8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94" name="Google Shape;894;p8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895" name="Google Shape;895;p8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896" name="Google Shape;896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97" name="Google Shape;897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898" name="Google Shape;898;p8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899" name="Google Shape;899;p8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900" name="Google Shape;900;p8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901" name="Google Shape;901;p8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02" name="Google Shape;902;p8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03" name="Google Shape;903;p8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04" name="Google Shape;904;p8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905" name="Google Shape;905;p8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06" name="Google Shape;906;p8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07" name="Google Shape;907;p8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908" name="Google Shape;908;p8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909" name="Google Shape;909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10" name="Google Shape;910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911" name="Google Shape;911;p8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912" name="Google Shape;912;p8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913" name="Google Shape;913;p8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914" name="Google Shape;914;p8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5" name="Google Shape;915;p8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6" name="Google Shape;916;p8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7" name="Google Shape;917;p8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18" name="Google Shape;918;p8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919" name="Google Shape;919;p8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20" name="Google Shape;920;p8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921" name="Google Shape;921;p8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922" name="Google Shape;922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923" name="Google Shape;923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924" name="Google Shape;924;p8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925" name="Google Shape;925;p8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926" name="Google Shape;926;p8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927" name="Google Shape;927;p8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28" name="Google Shape;928;p8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29" name="Google Shape;929;p8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30" name="Google Shape;930;p8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31" name="Google Shape;931;p8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932" name="Google Shape;932;p8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3" name="Google Shape;933;p8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4" name="Google Shape;934;p8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5" name="Google Shape;935;p8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36" name="Google Shape;936;p8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937" name="Google Shape;937;p8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8" name="Google Shape;938;p8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9" name="Google Shape;939;p8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0" name="Google Shape;940;p8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1" name="Google Shape;941;p8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2" name="Google Shape;942;p8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0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" name="Google Shape;1098;p10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099" name="Google Shape;1099;p10"/>
          <p:cNvGrpSpPr/>
          <p:nvPr/>
        </p:nvGrpSpPr>
        <p:grpSpPr>
          <a:xfrm>
            <a:off x="6800134" y="-29"/>
            <a:ext cx="2382301" cy="4610466"/>
            <a:chOff x="6800134" y="-29"/>
            <a:chExt cx="2382301" cy="4610466"/>
          </a:xfrm>
        </p:grpSpPr>
        <p:grpSp>
          <p:nvGrpSpPr>
            <p:cNvPr id="1100" name="Google Shape;1100;p10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1101" name="Google Shape;1101;p10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2" name="Google Shape;1102;p10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3" name="Google Shape;1103;p10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1104" name="Google Shape;1104;p10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5" name="Google Shape;1105;p10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6" name="Google Shape;1106;p10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1107" name="Google Shape;1107;p10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8" name="Google Shape;1108;p10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09" name="Google Shape;1109;p10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1110" name="Google Shape;1110;p10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1" name="Google Shape;1111;p10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112" name="Google Shape;1112;p10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1113" name="Google Shape;1113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4" name="Google Shape;1114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5" name="Google Shape;1115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6" name="Google Shape;1116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17" name="Google Shape;1117;p10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1118" name="Google Shape;1118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9" name="Google Shape;1119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0" name="Google Shape;1120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1" name="Google Shape;1121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22" name="Google Shape;1122;p10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1123" name="Google Shape;1123;p10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4" name="Google Shape;1124;p10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5" name="Google Shape;1125;p10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6" name="Google Shape;1126;p10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7" name="Google Shape;1127;p10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8" name="Google Shape;1128;p10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29" name="Google Shape;1129;p10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1130" name="Google Shape;1130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1" name="Google Shape;1131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2" name="Google Shape;1132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3" name="Google Shape;1133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34" name="Google Shape;1134;p10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1135" name="Google Shape;1135;p10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6" name="Google Shape;1136;p10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1137" name="Google Shape;1137;p10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1138" name="Google Shape;1138;p10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1139" name="Google Shape;1139;p10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40" name="Google Shape;1140;p10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41" name="Google Shape;1141;p10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142" name="Google Shape;1142;p10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143" name="Google Shape;1143;p10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44" name="Google Shape;1144;p10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1145" name="Google Shape;1145;p10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1146" name="Google Shape;1146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47" name="Google Shape;1147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48" name="Google Shape;1148;p10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1149" name="Google Shape;1149;p10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1150" name="Google Shape;1150;p10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1151" name="Google Shape;1151;p10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52" name="Google Shape;1152;p10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53" name="Google Shape;1153;p10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54" name="Google Shape;1154;p10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1155" name="Google Shape;1155;p10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56" name="Google Shape;1156;p10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57" name="Google Shape;1157;p10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1158" name="Google Shape;1158;p10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1159" name="Google Shape;1159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60" name="Google Shape;1160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61" name="Google Shape;1161;p10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1162" name="Google Shape;1162;p10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1163" name="Google Shape;1163;p10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1164" name="Google Shape;1164;p10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65" name="Google Shape;1165;p10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66" name="Google Shape;1166;p10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67" name="Google Shape;1167;p10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1168" name="Google Shape;1168;p10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69" name="Google Shape;1169;p10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1170" name="Google Shape;1170;p10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1171" name="Google Shape;1171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72" name="Google Shape;1172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73" name="Google Shape;1173;p10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1174" name="Google Shape;1174;p10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1175" name="Google Shape;1175;p10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1176" name="Google Shape;1176;p10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77" name="Google Shape;1177;p10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78" name="Google Shape;1178;p10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79" name="Google Shape;1179;p10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1180" name="Google Shape;1180;p10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81" name="Google Shape;1181;p10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82" name="Google Shape;1182;p10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1183" name="Google Shape;1183;p10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1184" name="Google Shape;1184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185" name="Google Shape;1185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1186" name="Google Shape;1186;p10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1187" name="Google Shape;1187;p10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1188" name="Google Shape;1188;p10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1189" name="Google Shape;1189;p10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0" name="Google Shape;1190;p10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1" name="Google Shape;1191;p10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2" name="Google Shape;1192;p10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80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93" name="Google Shape;1193;p10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</p:grpSp>
            <p:sp>
              <p:nvSpPr>
                <p:cNvPr id="1194" name="Google Shape;1194;p10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95" name="Google Shape;1195;p10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1196" name="Google Shape;1196;p10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7" name="Google Shape;1197;p10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8" name="Google Shape;1198;p10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9" name="Google Shape;1199;p10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0" name="Google Shape;1200;p10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1" name="Google Shape;1201;p10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Top drawing">
  <p:cSld name="BLANK_1">
    <p:spTree>
      <p:nvGrpSpPr>
        <p:cNvPr id="1" name="Shape 1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" name="Google Shape;1203;p11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204" name="Google Shape;1204;p11"/>
          <p:cNvGrpSpPr/>
          <p:nvPr/>
        </p:nvGrpSpPr>
        <p:grpSpPr>
          <a:xfrm>
            <a:off x="501117" y="14"/>
            <a:ext cx="222106" cy="963625"/>
            <a:chOff x="6176324" y="1765810"/>
            <a:chExt cx="466512" cy="2024421"/>
          </a:xfrm>
        </p:grpSpPr>
        <p:sp>
          <p:nvSpPr>
            <p:cNvPr id="1205" name="Google Shape;1205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6" name="Google Shape;1206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07" name="Google Shape;1207;p11"/>
          <p:cNvGrpSpPr/>
          <p:nvPr/>
        </p:nvGrpSpPr>
        <p:grpSpPr>
          <a:xfrm>
            <a:off x="4054453" y="110"/>
            <a:ext cx="281103" cy="638706"/>
            <a:chOff x="4897958" y="2723139"/>
            <a:chExt cx="514087" cy="1168081"/>
          </a:xfrm>
        </p:grpSpPr>
        <p:sp>
          <p:nvSpPr>
            <p:cNvPr id="1208" name="Google Shape;1208;p11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9" name="Google Shape;1209;p11"/>
            <p:cNvSpPr/>
            <p:nvPr/>
          </p:nvSpPr>
          <p:spPr>
            <a:xfrm>
              <a:off x="5157477" y="2723139"/>
              <a:ext cx="17700" cy="2520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0" name="Google Shape;1210;p11"/>
          <p:cNvGrpSpPr/>
          <p:nvPr/>
        </p:nvGrpSpPr>
        <p:grpSpPr>
          <a:xfrm>
            <a:off x="2016228" y="118"/>
            <a:ext cx="222105" cy="594985"/>
            <a:chOff x="5578966" y="2874382"/>
            <a:chExt cx="406190" cy="1088121"/>
          </a:xfrm>
        </p:grpSpPr>
        <p:sp>
          <p:nvSpPr>
            <p:cNvPr id="1211" name="Google Shape;1211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2" name="Google Shape;1212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3" name="Google Shape;1213;p11"/>
          <p:cNvGrpSpPr/>
          <p:nvPr/>
        </p:nvGrpSpPr>
        <p:grpSpPr>
          <a:xfrm>
            <a:off x="2887321" y="81"/>
            <a:ext cx="255089" cy="1042043"/>
            <a:chOff x="6176324" y="1884520"/>
            <a:chExt cx="466512" cy="1905711"/>
          </a:xfrm>
        </p:grpSpPr>
        <p:sp>
          <p:nvSpPr>
            <p:cNvPr id="1214" name="Google Shape;1214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5" name="Google Shape;1215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6" name="Google Shape;1216;p11"/>
          <p:cNvGrpSpPr/>
          <p:nvPr/>
        </p:nvGrpSpPr>
        <p:grpSpPr>
          <a:xfrm>
            <a:off x="835052" y="109"/>
            <a:ext cx="260580" cy="559437"/>
            <a:chOff x="6798998" y="2578195"/>
            <a:chExt cx="476555" cy="1023111"/>
          </a:xfrm>
        </p:grpSpPr>
        <p:sp>
          <p:nvSpPr>
            <p:cNvPr id="1217" name="Google Shape;1217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8" name="Google Shape;1218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9" name="Google Shape;1219;p11"/>
          <p:cNvGrpSpPr/>
          <p:nvPr/>
        </p:nvGrpSpPr>
        <p:grpSpPr>
          <a:xfrm>
            <a:off x="4849828" y="86"/>
            <a:ext cx="93214" cy="745528"/>
            <a:chOff x="7576714" y="1965553"/>
            <a:chExt cx="170472" cy="1363439"/>
          </a:xfrm>
        </p:grpSpPr>
        <p:sp>
          <p:nvSpPr>
            <p:cNvPr id="1220" name="Google Shape;1220;p11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1" name="Google Shape;1221;p11"/>
            <p:cNvSpPr/>
            <p:nvPr/>
          </p:nvSpPr>
          <p:spPr>
            <a:xfrm>
              <a:off x="7652967" y="1965553"/>
              <a:ext cx="17700" cy="1009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2" name="Google Shape;1222;p11"/>
          <p:cNvGrpSpPr/>
          <p:nvPr/>
        </p:nvGrpSpPr>
        <p:grpSpPr>
          <a:xfrm>
            <a:off x="1449079" y="70"/>
            <a:ext cx="157683" cy="1169334"/>
            <a:chOff x="7883572" y="1683399"/>
            <a:chExt cx="288375" cy="2138505"/>
          </a:xfrm>
        </p:grpSpPr>
        <p:sp>
          <p:nvSpPr>
            <p:cNvPr id="1223" name="Google Shape;1223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4" name="Google Shape;1224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25" name="Google Shape;1225;p11"/>
          <p:cNvGrpSpPr/>
          <p:nvPr/>
        </p:nvGrpSpPr>
        <p:grpSpPr>
          <a:xfrm>
            <a:off x="817647" y="92422"/>
            <a:ext cx="86284" cy="98813"/>
            <a:chOff x="3462796" y="2555878"/>
            <a:chExt cx="157798" cy="180711"/>
          </a:xfrm>
        </p:grpSpPr>
        <p:sp>
          <p:nvSpPr>
            <p:cNvPr id="1226" name="Google Shape;1226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7" name="Google Shape;1227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8" name="Google Shape;1228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9" name="Google Shape;1229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0" name="Google Shape;1230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1" name="Google Shape;1231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2" name="Google Shape;1232;p11"/>
          <p:cNvGrpSpPr/>
          <p:nvPr/>
        </p:nvGrpSpPr>
        <p:grpSpPr>
          <a:xfrm>
            <a:off x="2393331" y="638764"/>
            <a:ext cx="98645" cy="103922"/>
            <a:chOff x="3770248" y="2527300"/>
            <a:chExt cx="180404" cy="190055"/>
          </a:xfrm>
        </p:grpSpPr>
        <p:sp>
          <p:nvSpPr>
            <p:cNvPr id="1233" name="Google Shape;123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4" name="Google Shape;123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5" name="Google Shape;123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6" name="Google Shape;123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7" name="Google Shape;1237;p11"/>
          <p:cNvGrpSpPr/>
          <p:nvPr/>
        </p:nvGrpSpPr>
        <p:grpSpPr>
          <a:xfrm>
            <a:off x="4448250" y="26354"/>
            <a:ext cx="117260" cy="134286"/>
            <a:chOff x="3462796" y="2555878"/>
            <a:chExt cx="157798" cy="180711"/>
          </a:xfrm>
        </p:grpSpPr>
        <p:sp>
          <p:nvSpPr>
            <p:cNvPr id="1238" name="Google Shape;123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9" name="Google Shape;123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0" name="Google Shape;124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1" name="Google Shape;124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2" name="Google Shape;124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3" name="Google Shape;124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4" name="Google Shape;1244;p11"/>
          <p:cNvGrpSpPr/>
          <p:nvPr/>
        </p:nvGrpSpPr>
        <p:grpSpPr>
          <a:xfrm>
            <a:off x="3457306" y="904099"/>
            <a:ext cx="134058" cy="141230"/>
            <a:chOff x="3770248" y="2527300"/>
            <a:chExt cx="180404" cy="190055"/>
          </a:xfrm>
        </p:grpSpPr>
        <p:sp>
          <p:nvSpPr>
            <p:cNvPr id="1245" name="Google Shape;124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6" name="Google Shape;124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7" name="Google Shape;124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8" name="Google Shape;124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9" name="Google Shape;1249;p11"/>
          <p:cNvGrpSpPr/>
          <p:nvPr/>
        </p:nvGrpSpPr>
        <p:grpSpPr>
          <a:xfrm rot="5400000">
            <a:off x="3320205" y="266918"/>
            <a:ext cx="117260" cy="134268"/>
            <a:chOff x="3462796" y="2555878"/>
            <a:chExt cx="157798" cy="180711"/>
          </a:xfrm>
        </p:grpSpPr>
        <p:sp>
          <p:nvSpPr>
            <p:cNvPr id="1250" name="Google Shape;1250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1" name="Google Shape;1251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2" name="Google Shape;1252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3" name="Google Shape;1253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4" name="Google Shape;1254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5" name="Google Shape;1255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56" name="Google Shape;1256;p11"/>
          <p:cNvGrpSpPr/>
          <p:nvPr/>
        </p:nvGrpSpPr>
        <p:grpSpPr>
          <a:xfrm>
            <a:off x="490004" y="711414"/>
            <a:ext cx="98645" cy="103922"/>
            <a:chOff x="3770248" y="2527300"/>
            <a:chExt cx="180404" cy="190055"/>
          </a:xfrm>
        </p:grpSpPr>
        <p:sp>
          <p:nvSpPr>
            <p:cNvPr id="1257" name="Google Shape;1257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8" name="Google Shape;1258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9" name="Google Shape;1259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0" name="Google Shape;1260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1" name="Google Shape;1261;p11"/>
          <p:cNvGrpSpPr/>
          <p:nvPr/>
        </p:nvGrpSpPr>
        <p:grpSpPr>
          <a:xfrm rot="-2700000">
            <a:off x="4871785" y="1077752"/>
            <a:ext cx="98633" cy="103910"/>
            <a:chOff x="3770248" y="2527300"/>
            <a:chExt cx="180404" cy="190055"/>
          </a:xfrm>
        </p:grpSpPr>
        <p:sp>
          <p:nvSpPr>
            <p:cNvPr id="1262" name="Google Shape;1262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3" name="Google Shape;1263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4" name="Google Shape;1264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5" name="Google Shape;1265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6" name="Google Shape;1266;p11"/>
          <p:cNvGrpSpPr/>
          <p:nvPr/>
        </p:nvGrpSpPr>
        <p:grpSpPr>
          <a:xfrm>
            <a:off x="1552394" y="34"/>
            <a:ext cx="572336" cy="1286416"/>
            <a:chOff x="2484475" y="746199"/>
            <a:chExt cx="1046700" cy="2352626"/>
          </a:xfrm>
        </p:grpSpPr>
        <p:sp>
          <p:nvSpPr>
            <p:cNvPr id="1267" name="Google Shape;1267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69" name="Google Shape;1269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270" name="Google Shape;1270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271" name="Google Shape;1271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2" name="Google Shape;1272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3" name="Google Shape;1273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274" name="Google Shape;1274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75" name="Google Shape;1275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76" name="Google Shape;1276;p11"/>
          <p:cNvGrpSpPr/>
          <p:nvPr/>
        </p:nvGrpSpPr>
        <p:grpSpPr>
          <a:xfrm>
            <a:off x="2360233" y="30"/>
            <a:ext cx="495013" cy="706398"/>
            <a:chOff x="3961868" y="621833"/>
            <a:chExt cx="905291" cy="1291877"/>
          </a:xfrm>
        </p:grpSpPr>
        <p:grpSp>
          <p:nvGrpSpPr>
            <p:cNvPr id="1277" name="Google Shape;1277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278" name="Google Shape;1278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9" name="Google Shape;1279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80" name="Google Shape;1280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281" name="Google Shape;1281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282" name="Google Shape;1282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283" name="Google Shape;1283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4" name="Google Shape;1284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5" name="Google Shape;1285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86" name="Google Shape;1286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287" name="Google Shape;1287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88" name="Google Shape;1288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89" name="Google Shape;1289;p11"/>
          <p:cNvGrpSpPr/>
          <p:nvPr/>
        </p:nvGrpSpPr>
        <p:grpSpPr>
          <a:xfrm>
            <a:off x="3034082" y="24"/>
            <a:ext cx="285882" cy="434231"/>
            <a:chOff x="5194218" y="621823"/>
            <a:chExt cx="522827" cy="794132"/>
          </a:xfrm>
        </p:grpSpPr>
        <p:grpSp>
          <p:nvGrpSpPr>
            <p:cNvPr id="1290" name="Google Shape;1290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291" name="Google Shape;129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2" name="Google Shape;129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93" name="Google Shape;1293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294" name="Google Shape;1294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295" name="Google Shape;1295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296" name="Google Shape;1296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7" name="Google Shape;1297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8" name="Google Shape;1298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99" name="Google Shape;1299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00" name="Google Shape;1300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01" name="Google Shape;1301;p11"/>
          <p:cNvGrpSpPr/>
          <p:nvPr/>
        </p:nvGrpSpPr>
        <p:grpSpPr>
          <a:xfrm>
            <a:off x="4472482" y="42"/>
            <a:ext cx="470574" cy="1177689"/>
            <a:chOff x="7824797" y="870572"/>
            <a:chExt cx="860597" cy="2153783"/>
          </a:xfrm>
        </p:grpSpPr>
        <p:grpSp>
          <p:nvGrpSpPr>
            <p:cNvPr id="1302" name="Google Shape;1302;p11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303" name="Google Shape;1303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4" name="Google Shape;1304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05" name="Google Shape;1305;p11"/>
            <p:cNvGrpSpPr/>
            <p:nvPr/>
          </p:nvGrpSpPr>
          <p:grpSpPr>
            <a:xfrm>
              <a:off x="8100547" y="870572"/>
              <a:ext cx="300376" cy="1935114"/>
              <a:chOff x="3792712" y="2051381"/>
              <a:chExt cx="274793" cy="1770299"/>
            </a:xfrm>
          </p:grpSpPr>
          <p:grpSp>
            <p:nvGrpSpPr>
              <p:cNvPr id="1306" name="Google Shape;1306;p11"/>
              <p:cNvGrpSpPr/>
              <p:nvPr/>
            </p:nvGrpSpPr>
            <p:grpSpPr>
              <a:xfrm>
                <a:off x="3792712" y="2051381"/>
                <a:ext cx="274793" cy="1770299"/>
                <a:chOff x="3792712" y="2051381"/>
                <a:chExt cx="274793" cy="1770299"/>
              </a:xfrm>
            </p:grpSpPr>
            <p:grpSp>
              <p:nvGrpSpPr>
                <p:cNvPr id="1307" name="Google Shape;1307;p11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308" name="Google Shape;1308;p11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9" name="Google Shape;1309;p11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0" name="Google Shape;1310;p11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11" name="Google Shape;1311;p11"/>
                <p:cNvSpPr/>
                <p:nvPr/>
              </p:nvSpPr>
              <p:spPr>
                <a:xfrm>
                  <a:off x="3923176" y="2051381"/>
                  <a:ext cx="17700" cy="926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12" name="Google Shape;1312;p11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13" name="Google Shape;1313;p11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14" name="Google Shape;1314;p11"/>
          <p:cNvGrpSpPr/>
          <p:nvPr/>
        </p:nvGrpSpPr>
        <p:grpSpPr>
          <a:xfrm>
            <a:off x="845998" y="42"/>
            <a:ext cx="572336" cy="917921"/>
            <a:chOff x="1192601" y="746213"/>
            <a:chExt cx="1046700" cy="1678715"/>
          </a:xfrm>
        </p:grpSpPr>
        <p:grpSp>
          <p:nvGrpSpPr>
            <p:cNvPr id="1315" name="Google Shape;131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316" name="Google Shape;131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7" name="Google Shape;131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18" name="Google Shape;131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319" name="Google Shape;131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320" name="Google Shape;132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321" name="Google Shape;132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2" name="Google Shape;132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3" name="Google Shape;132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4" name="Google Shape;132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25" name="Google Shape;132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26" name="Google Shape;132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27" name="Google Shape;1327;p11"/>
          <p:cNvGrpSpPr/>
          <p:nvPr/>
        </p:nvGrpSpPr>
        <p:grpSpPr>
          <a:xfrm>
            <a:off x="3480662" y="46"/>
            <a:ext cx="572336" cy="1051386"/>
            <a:chOff x="6010934" y="870580"/>
            <a:chExt cx="1046700" cy="1922797"/>
          </a:xfrm>
        </p:grpSpPr>
        <p:grpSp>
          <p:nvGrpSpPr>
            <p:cNvPr id="1328" name="Google Shape;132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329" name="Google Shape;132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0" name="Google Shape;133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31" name="Google Shape;133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332" name="Google Shape;133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333" name="Google Shape;133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334" name="Google Shape;133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5" name="Google Shape;133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6" name="Google Shape;133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7" name="Google Shape;133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38" name="Google Shape;133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39" name="Google Shape;133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0" name="Google Shape;134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1" name="Google Shape;134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2" name="Google Shape;134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43" name="Google Shape;1343;p11"/>
          <p:cNvGrpSpPr/>
          <p:nvPr/>
        </p:nvGrpSpPr>
        <p:grpSpPr>
          <a:xfrm>
            <a:off x="588526" y="36"/>
            <a:ext cx="285882" cy="1099601"/>
            <a:chOff x="721731" y="746204"/>
            <a:chExt cx="522827" cy="2010974"/>
          </a:xfrm>
        </p:grpSpPr>
        <p:grpSp>
          <p:nvGrpSpPr>
            <p:cNvPr id="1344" name="Google Shape;134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345" name="Google Shape;134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6" name="Google Shape;134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347" name="Google Shape;134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348" name="Google Shape;134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349" name="Google Shape;134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350" name="Google Shape;135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1" name="Google Shape;135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2" name="Google Shape;135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53" name="Google Shape;135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54" name="Google Shape;135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55" name="Google Shape;1355;p11"/>
          <p:cNvGrpSpPr/>
          <p:nvPr/>
        </p:nvGrpSpPr>
        <p:grpSpPr>
          <a:xfrm>
            <a:off x="5102111" y="14"/>
            <a:ext cx="222106" cy="963625"/>
            <a:chOff x="6176324" y="1765810"/>
            <a:chExt cx="466512" cy="2024421"/>
          </a:xfrm>
        </p:grpSpPr>
        <p:sp>
          <p:nvSpPr>
            <p:cNvPr id="1356" name="Google Shape;1356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11"/>
          <p:cNvGrpSpPr/>
          <p:nvPr/>
        </p:nvGrpSpPr>
        <p:grpSpPr>
          <a:xfrm>
            <a:off x="6617222" y="118"/>
            <a:ext cx="222105" cy="594985"/>
            <a:chOff x="5578966" y="2874382"/>
            <a:chExt cx="406190" cy="1088121"/>
          </a:xfrm>
        </p:grpSpPr>
        <p:sp>
          <p:nvSpPr>
            <p:cNvPr id="1359" name="Google Shape;1359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1" name="Google Shape;1361;p11"/>
          <p:cNvGrpSpPr/>
          <p:nvPr/>
        </p:nvGrpSpPr>
        <p:grpSpPr>
          <a:xfrm>
            <a:off x="7488315" y="81"/>
            <a:ext cx="255089" cy="1042043"/>
            <a:chOff x="6176324" y="1884520"/>
            <a:chExt cx="466512" cy="1905711"/>
          </a:xfrm>
        </p:grpSpPr>
        <p:sp>
          <p:nvSpPr>
            <p:cNvPr id="1362" name="Google Shape;1362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4" name="Google Shape;1364;p11"/>
          <p:cNvGrpSpPr/>
          <p:nvPr/>
        </p:nvGrpSpPr>
        <p:grpSpPr>
          <a:xfrm>
            <a:off x="5436046" y="109"/>
            <a:ext cx="260580" cy="559437"/>
            <a:chOff x="6798998" y="2578195"/>
            <a:chExt cx="476555" cy="1023111"/>
          </a:xfrm>
        </p:grpSpPr>
        <p:sp>
          <p:nvSpPr>
            <p:cNvPr id="1365" name="Google Shape;1365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7" name="Google Shape;1367;p11"/>
          <p:cNvGrpSpPr/>
          <p:nvPr/>
        </p:nvGrpSpPr>
        <p:grpSpPr>
          <a:xfrm>
            <a:off x="6050073" y="70"/>
            <a:ext cx="157683" cy="1169334"/>
            <a:chOff x="7883572" y="1683399"/>
            <a:chExt cx="288375" cy="2138505"/>
          </a:xfrm>
        </p:grpSpPr>
        <p:sp>
          <p:nvSpPr>
            <p:cNvPr id="1368" name="Google Shape;1368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0" name="Google Shape;1370;p11"/>
          <p:cNvGrpSpPr/>
          <p:nvPr/>
        </p:nvGrpSpPr>
        <p:grpSpPr>
          <a:xfrm>
            <a:off x="5418641" y="92422"/>
            <a:ext cx="86284" cy="98813"/>
            <a:chOff x="3462796" y="2555878"/>
            <a:chExt cx="157798" cy="180711"/>
          </a:xfrm>
        </p:grpSpPr>
        <p:sp>
          <p:nvSpPr>
            <p:cNvPr id="1371" name="Google Shape;1371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77" name="Google Shape;1377;p11"/>
          <p:cNvGrpSpPr/>
          <p:nvPr/>
        </p:nvGrpSpPr>
        <p:grpSpPr>
          <a:xfrm>
            <a:off x="6994325" y="638764"/>
            <a:ext cx="98645" cy="103922"/>
            <a:chOff x="3770248" y="2527300"/>
            <a:chExt cx="180404" cy="190055"/>
          </a:xfrm>
        </p:grpSpPr>
        <p:sp>
          <p:nvSpPr>
            <p:cNvPr id="1378" name="Google Shape;1378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2" name="Google Shape;1382;p11"/>
          <p:cNvGrpSpPr/>
          <p:nvPr/>
        </p:nvGrpSpPr>
        <p:grpSpPr>
          <a:xfrm>
            <a:off x="8058300" y="904099"/>
            <a:ext cx="134058" cy="141230"/>
            <a:chOff x="3770248" y="2527300"/>
            <a:chExt cx="180404" cy="190055"/>
          </a:xfrm>
        </p:grpSpPr>
        <p:sp>
          <p:nvSpPr>
            <p:cNvPr id="1383" name="Google Shape;138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7" name="Google Shape;1387;p11"/>
          <p:cNvGrpSpPr/>
          <p:nvPr/>
        </p:nvGrpSpPr>
        <p:grpSpPr>
          <a:xfrm rot="5400000">
            <a:off x="7921199" y="266918"/>
            <a:ext cx="117260" cy="134268"/>
            <a:chOff x="3462796" y="2555878"/>
            <a:chExt cx="157798" cy="180711"/>
          </a:xfrm>
        </p:grpSpPr>
        <p:sp>
          <p:nvSpPr>
            <p:cNvPr id="1388" name="Google Shape;138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4" name="Google Shape;1394;p11"/>
          <p:cNvGrpSpPr/>
          <p:nvPr/>
        </p:nvGrpSpPr>
        <p:grpSpPr>
          <a:xfrm>
            <a:off x="5090998" y="711414"/>
            <a:ext cx="98645" cy="103922"/>
            <a:chOff x="3770248" y="2527300"/>
            <a:chExt cx="180404" cy="190055"/>
          </a:xfrm>
        </p:grpSpPr>
        <p:sp>
          <p:nvSpPr>
            <p:cNvPr id="1395" name="Google Shape;139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9" name="Google Shape;1399;p11"/>
          <p:cNvGrpSpPr/>
          <p:nvPr/>
        </p:nvGrpSpPr>
        <p:grpSpPr>
          <a:xfrm>
            <a:off x="6153388" y="34"/>
            <a:ext cx="572336" cy="1286416"/>
            <a:chOff x="2484475" y="746199"/>
            <a:chExt cx="1046700" cy="2352626"/>
          </a:xfrm>
        </p:grpSpPr>
        <p:sp>
          <p:nvSpPr>
            <p:cNvPr id="1400" name="Google Shape;1400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402" name="Google Shape;1402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403" name="Google Shape;1403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404" name="Google Shape;1404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5" name="Google Shape;1405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6" name="Google Shape;1406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407" name="Google Shape;1407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08" name="Google Shape;1408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09" name="Google Shape;1409;p11"/>
          <p:cNvGrpSpPr/>
          <p:nvPr/>
        </p:nvGrpSpPr>
        <p:grpSpPr>
          <a:xfrm>
            <a:off x="6961227" y="30"/>
            <a:ext cx="495013" cy="706398"/>
            <a:chOff x="3961868" y="621833"/>
            <a:chExt cx="905291" cy="1291877"/>
          </a:xfrm>
        </p:grpSpPr>
        <p:grpSp>
          <p:nvGrpSpPr>
            <p:cNvPr id="1410" name="Google Shape;1410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411" name="Google Shape;141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2" name="Google Shape;141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13" name="Google Shape;1413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414" name="Google Shape;1414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415" name="Google Shape;1415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416" name="Google Shape;1416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7" name="Google Shape;1417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8" name="Google Shape;1418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19" name="Google Shape;1419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20" name="Google Shape;1420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21" name="Google Shape;1421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22" name="Google Shape;1422;p11"/>
          <p:cNvGrpSpPr/>
          <p:nvPr/>
        </p:nvGrpSpPr>
        <p:grpSpPr>
          <a:xfrm>
            <a:off x="7635076" y="24"/>
            <a:ext cx="285882" cy="434231"/>
            <a:chOff x="5194218" y="621823"/>
            <a:chExt cx="522827" cy="794132"/>
          </a:xfrm>
        </p:grpSpPr>
        <p:grpSp>
          <p:nvGrpSpPr>
            <p:cNvPr id="1423" name="Google Shape;1423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424" name="Google Shape;1424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5" name="Google Shape;1425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26" name="Google Shape;1426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427" name="Google Shape;1427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428" name="Google Shape;1428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29" name="Google Shape;1429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0" name="Google Shape;1430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1" name="Google Shape;1431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32" name="Google Shape;1432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33" name="Google Shape;1433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34" name="Google Shape;1434;p11"/>
          <p:cNvGrpSpPr/>
          <p:nvPr/>
        </p:nvGrpSpPr>
        <p:grpSpPr>
          <a:xfrm>
            <a:off x="5446992" y="42"/>
            <a:ext cx="572336" cy="917921"/>
            <a:chOff x="1192601" y="746213"/>
            <a:chExt cx="1046700" cy="1678715"/>
          </a:xfrm>
        </p:grpSpPr>
        <p:grpSp>
          <p:nvGrpSpPr>
            <p:cNvPr id="1435" name="Google Shape;143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436" name="Google Shape;143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7" name="Google Shape;143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38" name="Google Shape;143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439" name="Google Shape;143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440" name="Google Shape;144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441" name="Google Shape;144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2" name="Google Shape;144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3" name="Google Shape;144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4" name="Google Shape;144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45" name="Google Shape;144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46" name="Google Shape;144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47" name="Google Shape;1447;p11"/>
          <p:cNvGrpSpPr/>
          <p:nvPr/>
        </p:nvGrpSpPr>
        <p:grpSpPr>
          <a:xfrm>
            <a:off x="8081656" y="46"/>
            <a:ext cx="572336" cy="1051386"/>
            <a:chOff x="6010934" y="870580"/>
            <a:chExt cx="1046700" cy="1922797"/>
          </a:xfrm>
        </p:grpSpPr>
        <p:grpSp>
          <p:nvGrpSpPr>
            <p:cNvPr id="1448" name="Google Shape;144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449" name="Google Shape;144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0" name="Google Shape;145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51" name="Google Shape;145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452" name="Google Shape;145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453" name="Google Shape;145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454" name="Google Shape;145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5" name="Google Shape;145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6" name="Google Shape;145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7" name="Google Shape;145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58" name="Google Shape;145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59" name="Google Shape;145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0" name="Google Shape;146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1" name="Google Shape;146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2" name="Google Shape;146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3" name="Google Shape;1463;p11"/>
          <p:cNvGrpSpPr/>
          <p:nvPr/>
        </p:nvGrpSpPr>
        <p:grpSpPr>
          <a:xfrm>
            <a:off x="5189520" y="36"/>
            <a:ext cx="285882" cy="1099601"/>
            <a:chOff x="721731" y="746204"/>
            <a:chExt cx="522827" cy="2010974"/>
          </a:xfrm>
        </p:grpSpPr>
        <p:grpSp>
          <p:nvGrpSpPr>
            <p:cNvPr id="1464" name="Google Shape;146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465" name="Google Shape;146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6" name="Google Shape;146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467" name="Google Shape;146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468" name="Google Shape;146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469" name="Google Shape;146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70" name="Google Shape;147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1" name="Google Shape;147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2" name="Google Shape;147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180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73" name="Google Shape;147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74" name="Google Shape;147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D94C14-FA5B-45FC-A768-B473E1F84A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474FB6-AE9F-4D53-BD01-CFA9A3AF98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6C2A8-7060-4CE4-B721-38CC40601D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292738BB-EDEF-48A5-AB0C-1EC64D6DD4D8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22EB5-2454-4BC3-AF42-862D402CF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6C47A-C18A-40AC-A518-265AC0263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78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02900" y="760925"/>
            <a:ext cx="5660100" cy="47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02900" y="1430148"/>
            <a:ext cx="5660100" cy="30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⊹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1pPr>
            <a:lvl2pPr marL="914400" lvl="1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×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2pPr>
            <a:lvl3pPr marL="1371600" lvl="2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⬩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3pPr>
            <a:lvl4pPr marL="1828800" lvl="3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4pPr>
            <a:lvl5pPr marL="2286000" lvl="4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5pPr>
            <a:lvl6pPr marL="2743200" lvl="5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6pPr>
            <a:lvl7pPr marL="3200400" lvl="6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7pPr>
            <a:lvl8pPr marL="3657600" lvl="7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8pPr>
            <a:lvl9pPr marL="4114800" lvl="8" indent="-381000" rtl="0"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15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2" r:id="rId4"/>
    <p:sldLayoutId id="2147483653" r:id="rId5"/>
    <p:sldLayoutId id="2147483654" r:id="rId6"/>
    <p:sldLayoutId id="2147483656" r:id="rId7"/>
    <p:sldLayoutId id="2147483657" r:id="rId8"/>
    <p:sldLayoutId id="2147483660" r:id="rId9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21.png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slide" Target="slide20.xml"/><Relationship Id="rId18" Type="http://schemas.openxmlformats.org/officeDocument/2006/relationships/slide" Target="slide7.xml"/><Relationship Id="rId26" Type="http://schemas.openxmlformats.org/officeDocument/2006/relationships/slide" Target="slide9.xml"/><Relationship Id="rId39" Type="http://schemas.openxmlformats.org/officeDocument/2006/relationships/image" Target="../media/image41.png"/><Relationship Id="rId21" Type="http://schemas.openxmlformats.org/officeDocument/2006/relationships/image" Target="../media/image32.png"/><Relationship Id="rId34" Type="http://schemas.openxmlformats.org/officeDocument/2006/relationships/slide" Target="slide11.xml"/><Relationship Id="rId42" Type="http://schemas.openxmlformats.org/officeDocument/2006/relationships/image" Target="../media/image43.GIF"/><Relationship Id="rId7" Type="http://schemas.openxmlformats.org/officeDocument/2006/relationships/slide" Target="slide4.xml"/><Relationship Id="rId2" Type="http://schemas.openxmlformats.org/officeDocument/2006/relationships/image" Target="../media/image22.jpeg"/><Relationship Id="rId16" Type="http://schemas.openxmlformats.org/officeDocument/2006/relationships/slide" Target="slide21.xml"/><Relationship Id="rId20" Type="http://schemas.openxmlformats.org/officeDocument/2006/relationships/slide" Target="slide22.xml"/><Relationship Id="rId29" Type="http://schemas.openxmlformats.org/officeDocument/2006/relationships/image" Target="../media/image36.png"/><Relationship Id="rId41" Type="http://schemas.openxmlformats.org/officeDocument/2006/relationships/image" Target="../media/image4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png"/><Relationship Id="rId11" Type="http://schemas.openxmlformats.org/officeDocument/2006/relationships/slide" Target="slide5.xml"/><Relationship Id="rId24" Type="http://schemas.openxmlformats.org/officeDocument/2006/relationships/slide" Target="slide23.xml"/><Relationship Id="rId32" Type="http://schemas.openxmlformats.org/officeDocument/2006/relationships/slide" Target="slide25.xml"/><Relationship Id="rId37" Type="http://schemas.openxmlformats.org/officeDocument/2006/relationships/image" Target="../media/image40.png"/><Relationship Id="rId40" Type="http://schemas.openxmlformats.org/officeDocument/2006/relationships/slide" Target="slide27.xml"/><Relationship Id="rId5" Type="http://schemas.openxmlformats.org/officeDocument/2006/relationships/slide" Target="slide18.xml"/><Relationship Id="rId15" Type="http://schemas.openxmlformats.org/officeDocument/2006/relationships/image" Target="../media/image29.png"/><Relationship Id="rId23" Type="http://schemas.openxmlformats.org/officeDocument/2006/relationships/image" Target="../media/image33.png"/><Relationship Id="rId28" Type="http://schemas.openxmlformats.org/officeDocument/2006/relationships/slide" Target="slide24.xml"/><Relationship Id="rId36" Type="http://schemas.openxmlformats.org/officeDocument/2006/relationships/slide" Target="slide26.xml"/><Relationship Id="rId10" Type="http://schemas.openxmlformats.org/officeDocument/2006/relationships/image" Target="../media/image26.png"/><Relationship Id="rId19" Type="http://schemas.openxmlformats.org/officeDocument/2006/relationships/image" Target="../media/image31.png"/><Relationship Id="rId31" Type="http://schemas.openxmlformats.org/officeDocument/2006/relationships/image" Target="../media/image37.png"/><Relationship Id="rId4" Type="http://schemas.openxmlformats.org/officeDocument/2006/relationships/image" Target="../media/image23.png"/><Relationship Id="rId9" Type="http://schemas.openxmlformats.org/officeDocument/2006/relationships/slide" Target="slide19.xml"/><Relationship Id="rId14" Type="http://schemas.openxmlformats.org/officeDocument/2006/relationships/image" Target="../media/image28.png"/><Relationship Id="rId22" Type="http://schemas.openxmlformats.org/officeDocument/2006/relationships/slide" Target="slide8.xml"/><Relationship Id="rId27" Type="http://schemas.openxmlformats.org/officeDocument/2006/relationships/image" Target="../media/image35.png"/><Relationship Id="rId30" Type="http://schemas.openxmlformats.org/officeDocument/2006/relationships/slide" Target="slide10.xml"/><Relationship Id="rId35" Type="http://schemas.openxmlformats.org/officeDocument/2006/relationships/image" Target="../media/image39.png"/><Relationship Id="rId8" Type="http://schemas.openxmlformats.org/officeDocument/2006/relationships/image" Target="../media/image25.png"/><Relationship Id="rId3" Type="http://schemas.openxmlformats.org/officeDocument/2006/relationships/slide" Target="slide1.xml"/><Relationship Id="rId12" Type="http://schemas.openxmlformats.org/officeDocument/2006/relationships/image" Target="../media/image27.png"/><Relationship Id="rId17" Type="http://schemas.openxmlformats.org/officeDocument/2006/relationships/image" Target="../media/image30.png"/><Relationship Id="rId25" Type="http://schemas.openxmlformats.org/officeDocument/2006/relationships/image" Target="../media/image34.png"/><Relationship Id="rId33" Type="http://schemas.openxmlformats.org/officeDocument/2006/relationships/image" Target="../media/image38.png"/><Relationship Id="rId38" Type="http://schemas.openxmlformats.org/officeDocument/2006/relationships/slide" Target="slide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3" Type="http://schemas.openxmlformats.org/officeDocument/2006/relationships/audio" Target="../media/audio6.wav"/><Relationship Id="rId7" Type="http://schemas.openxmlformats.org/officeDocument/2006/relationships/image" Target="../media/image24.png"/><Relationship Id="rId12" Type="http://schemas.openxmlformats.org/officeDocument/2006/relationships/image" Target="../media/image49.GIF"/><Relationship Id="rId2" Type="http://schemas.openxmlformats.org/officeDocument/2006/relationships/audio" Target="../media/audio5.wav"/><Relationship Id="rId16" Type="http://schemas.openxmlformats.org/officeDocument/2006/relationships/audio" Target="NUL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3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3" Type="http://schemas.openxmlformats.org/officeDocument/2006/relationships/audio" Target="../media/audio6.wav"/><Relationship Id="rId7" Type="http://schemas.openxmlformats.org/officeDocument/2006/relationships/image" Target="../media/image26.png"/><Relationship Id="rId12" Type="http://schemas.openxmlformats.org/officeDocument/2006/relationships/image" Target="../media/image49.GIF"/><Relationship Id="rId17" Type="http://schemas.openxmlformats.org/officeDocument/2006/relationships/image" Target="../media/image53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19" Type="http://schemas.openxmlformats.org/officeDocument/2006/relationships/audio" Target="NULL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3" Type="http://schemas.openxmlformats.org/officeDocument/2006/relationships/audio" Target="../media/audio6.wav"/><Relationship Id="rId7" Type="http://schemas.openxmlformats.org/officeDocument/2006/relationships/image" Target="../media/image28.png"/><Relationship Id="rId12" Type="http://schemas.openxmlformats.org/officeDocument/2006/relationships/image" Target="../media/image49.GIF"/><Relationship Id="rId2" Type="http://schemas.openxmlformats.org/officeDocument/2006/relationships/audio" Target="../media/audio5.wav"/><Relationship Id="rId16" Type="http://schemas.openxmlformats.org/officeDocument/2006/relationships/audio" Target="NUL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7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18" Type="http://schemas.openxmlformats.org/officeDocument/2006/relationships/oleObject" Target="../embeddings/oleObject12.bin"/><Relationship Id="rId3" Type="http://schemas.openxmlformats.org/officeDocument/2006/relationships/audio" Target="../media/audio6.wav"/><Relationship Id="rId21" Type="http://schemas.openxmlformats.org/officeDocument/2006/relationships/audio" Target="NULL"/><Relationship Id="rId7" Type="http://schemas.openxmlformats.org/officeDocument/2006/relationships/image" Target="../media/image30.png"/><Relationship Id="rId12" Type="http://schemas.openxmlformats.org/officeDocument/2006/relationships/image" Target="../media/image49.GIF"/><Relationship Id="rId17" Type="http://schemas.openxmlformats.org/officeDocument/2006/relationships/image" Target="../media/image54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19" Type="http://schemas.openxmlformats.org/officeDocument/2006/relationships/image" Target="../media/image55.wm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1.GIF"/><Relationship Id="rId18" Type="http://schemas.openxmlformats.org/officeDocument/2006/relationships/image" Target="../media/image57.wmf"/><Relationship Id="rId3" Type="http://schemas.openxmlformats.org/officeDocument/2006/relationships/audio" Target="../media/audio6.wav"/><Relationship Id="rId7" Type="http://schemas.openxmlformats.org/officeDocument/2006/relationships/image" Target="../media/image32.png"/><Relationship Id="rId12" Type="http://schemas.openxmlformats.org/officeDocument/2006/relationships/image" Target="../media/image50.GIF"/><Relationship Id="rId17" Type="http://schemas.openxmlformats.org/officeDocument/2006/relationships/oleObject" Target="../embeddings/oleObject14.bin"/><Relationship Id="rId2" Type="http://schemas.openxmlformats.org/officeDocument/2006/relationships/audio" Target="../media/audio5.wav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47.GI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2.GIF"/><Relationship Id="rId22" Type="http://schemas.openxmlformats.org/officeDocument/2006/relationships/audio" Target="NUL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18" Type="http://schemas.openxmlformats.org/officeDocument/2006/relationships/oleObject" Target="../embeddings/oleObject17.bin"/><Relationship Id="rId3" Type="http://schemas.openxmlformats.org/officeDocument/2006/relationships/audio" Target="../media/audio6.wav"/><Relationship Id="rId21" Type="http://schemas.openxmlformats.org/officeDocument/2006/relationships/audio" Target="NULL"/><Relationship Id="rId7" Type="http://schemas.openxmlformats.org/officeDocument/2006/relationships/image" Target="../media/image34.png"/><Relationship Id="rId12" Type="http://schemas.openxmlformats.org/officeDocument/2006/relationships/image" Target="../media/image49.GIF"/><Relationship Id="rId17" Type="http://schemas.openxmlformats.org/officeDocument/2006/relationships/image" Target="../media/image59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19" Type="http://schemas.openxmlformats.org/officeDocument/2006/relationships/image" Target="../media/image60.wm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3" Type="http://schemas.openxmlformats.org/officeDocument/2006/relationships/audio" Target="../media/audio6.wav"/><Relationship Id="rId7" Type="http://schemas.openxmlformats.org/officeDocument/2006/relationships/image" Target="../media/image36.png"/><Relationship Id="rId12" Type="http://schemas.openxmlformats.org/officeDocument/2006/relationships/image" Target="../media/image49.GIF"/><Relationship Id="rId2" Type="http://schemas.openxmlformats.org/officeDocument/2006/relationships/audio" Target="../media/audio5.wav"/><Relationship Id="rId16" Type="http://schemas.openxmlformats.org/officeDocument/2006/relationships/audio" Target="NUL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18" Type="http://schemas.openxmlformats.org/officeDocument/2006/relationships/oleObject" Target="../embeddings/oleObject19.bin"/><Relationship Id="rId3" Type="http://schemas.openxmlformats.org/officeDocument/2006/relationships/audio" Target="../media/audio6.wav"/><Relationship Id="rId21" Type="http://schemas.openxmlformats.org/officeDocument/2006/relationships/image" Target="../media/image63.wmf"/><Relationship Id="rId7" Type="http://schemas.openxmlformats.org/officeDocument/2006/relationships/image" Target="../media/image38.png"/><Relationship Id="rId12" Type="http://schemas.openxmlformats.org/officeDocument/2006/relationships/image" Target="../media/image49.GIF"/><Relationship Id="rId17" Type="http://schemas.openxmlformats.org/officeDocument/2006/relationships/image" Target="../media/image61.wmf"/><Relationship Id="rId25" Type="http://schemas.openxmlformats.org/officeDocument/2006/relationships/audio" Target="NULL"/><Relationship Id="rId2" Type="http://schemas.openxmlformats.org/officeDocument/2006/relationships/audio" Target="../media/audio5.wav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23" Type="http://schemas.openxmlformats.org/officeDocument/2006/relationships/image" Target="../media/image64.wmf"/><Relationship Id="rId10" Type="http://schemas.openxmlformats.org/officeDocument/2006/relationships/image" Target="../media/image47.GIF"/><Relationship Id="rId19" Type="http://schemas.openxmlformats.org/officeDocument/2006/relationships/image" Target="../media/image62.wm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Relationship Id="rId22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18" Type="http://schemas.openxmlformats.org/officeDocument/2006/relationships/oleObject" Target="../embeddings/oleObject23.bin"/><Relationship Id="rId3" Type="http://schemas.openxmlformats.org/officeDocument/2006/relationships/audio" Target="../media/audio6.wav"/><Relationship Id="rId21" Type="http://schemas.openxmlformats.org/officeDocument/2006/relationships/image" Target="../media/image66.wmf"/><Relationship Id="rId7" Type="http://schemas.openxmlformats.org/officeDocument/2006/relationships/image" Target="../media/image40.png"/><Relationship Id="rId12" Type="http://schemas.openxmlformats.org/officeDocument/2006/relationships/image" Target="../media/image49.GIF"/><Relationship Id="rId17" Type="http://schemas.openxmlformats.org/officeDocument/2006/relationships/image" Target="../media/image59.wmf"/><Relationship Id="rId25" Type="http://schemas.openxmlformats.org/officeDocument/2006/relationships/image" Target="../media/image68.wmf"/><Relationship Id="rId2" Type="http://schemas.openxmlformats.org/officeDocument/2006/relationships/audio" Target="../media/audio5.wav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9.png"/><Relationship Id="rId11" Type="http://schemas.openxmlformats.org/officeDocument/2006/relationships/image" Target="../media/image48.GI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23" Type="http://schemas.openxmlformats.org/officeDocument/2006/relationships/image" Target="../media/image67.wmf"/><Relationship Id="rId10" Type="http://schemas.openxmlformats.org/officeDocument/2006/relationships/image" Target="../media/image47.GIF"/><Relationship Id="rId19" Type="http://schemas.openxmlformats.org/officeDocument/2006/relationships/image" Target="../media/image65.wm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Relationship Id="rId22" Type="http://schemas.openxmlformats.org/officeDocument/2006/relationships/oleObject" Target="../embeddings/oleObject25.bin"/><Relationship Id="rId27" Type="http://schemas.openxmlformats.org/officeDocument/2006/relationships/audio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image" Target="../media/image50.GIF"/><Relationship Id="rId3" Type="http://schemas.openxmlformats.org/officeDocument/2006/relationships/audio" Target="../media/audio6.wav"/><Relationship Id="rId7" Type="http://schemas.openxmlformats.org/officeDocument/2006/relationships/image" Target="../media/image42.png"/><Relationship Id="rId12" Type="http://schemas.openxmlformats.org/officeDocument/2006/relationships/image" Target="../media/image49.GIF"/><Relationship Id="rId2" Type="http://schemas.openxmlformats.org/officeDocument/2006/relationships/audio" Target="../media/audio5.wav"/><Relationship Id="rId16" Type="http://schemas.openxmlformats.org/officeDocument/2006/relationships/audio" Target="NUL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1.png"/><Relationship Id="rId11" Type="http://schemas.openxmlformats.org/officeDocument/2006/relationships/image" Target="../media/image48.GIF"/><Relationship Id="rId5" Type="http://schemas.openxmlformats.org/officeDocument/2006/relationships/image" Target="../media/image45.GIF"/><Relationship Id="rId15" Type="http://schemas.openxmlformats.org/officeDocument/2006/relationships/image" Target="../media/image52.GIF"/><Relationship Id="rId10" Type="http://schemas.openxmlformats.org/officeDocument/2006/relationships/image" Target="../media/image47.GIF"/><Relationship Id="rId4" Type="http://schemas.openxmlformats.org/officeDocument/2006/relationships/image" Target="../media/image44.jpg"/><Relationship Id="rId9" Type="http://schemas.openxmlformats.org/officeDocument/2006/relationships/slide" Target="slide17.xml"/><Relationship Id="rId14" Type="http://schemas.openxmlformats.org/officeDocument/2006/relationships/image" Target="../media/image51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.png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" name="Google Shape;1571;p13"/>
          <p:cNvSpPr txBox="1">
            <a:spLocks noGrp="1"/>
          </p:cNvSpPr>
          <p:nvPr>
            <p:ph type="ctrTitle"/>
          </p:nvPr>
        </p:nvSpPr>
        <p:spPr>
          <a:xfrm>
            <a:off x="914400" y="2876550"/>
            <a:ext cx="7433400" cy="810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" dirty="0">
                <a:solidFill>
                  <a:srgbClr val="FF0000"/>
                </a:solidFill>
              </a:rPr>
              <a:t>ài 3: nguyên tố hóa học</a:t>
            </a:r>
            <a:endParaRPr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6" name="Google Shape;1636;p21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1828800" y="59055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KÍ HIỆU NGUYÊN TỬ: </a:t>
            </a:r>
          </a:p>
        </p:txBody>
      </p:sp>
      <p:pic>
        <p:nvPicPr>
          <p:cNvPr id="11" name="image16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85800" y="1581150"/>
            <a:ext cx="3657600" cy="1097280"/>
          </a:xfrm>
          <a:prstGeom prst="rect">
            <a:avLst/>
          </a:prstGeom>
          <a:ln/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36963"/>
              </p:ext>
            </p:extLst>
          </p:nvPr>
        </p:nvGraphicFramePr>
        <p:xfrm>
          <a:off x="5924550" y="357342"/>
          <a:ext cx="800100" cy="69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57342"/>
                        <a:ext cx="800100" cy="690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20015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VÍ DỤ</a:t>
            </a:r>
          </a:p>
        </p:txBody>
      </p:sp>
      <p:pic>
        <p:nvPicPr>
          <p:cNvPr id="15" name="image5.png"/>
          <p:cNvPicPr/>
          <p:nvPr/>
        </p:nvPicPr>
        <p:blipFill>
          <a:blip r:embed="rId6"/>
          <a:srcRect/>
          <a:stretch>
            <a:fillRect/>
          </a:stretch>
        </p:blipFill>
        <p:spPr>
          <a:xfrm>
            <a:off x="721360" y="3409950"/>
            <a:ext cx="878840" cy="726440"/>
          </a:xfrm>
          <a:prstGeom prst="rect">
            <a:avLst/>
          </a:prstGeom>
          <a:ln/>
        </p:spPr>
      </p:pic>
      <p:sp>
        <p:nvSpPr>
          <p:cNvPr id="9" name="Rectangle 8"/>
          <p:cNvSpPr/>
          <p:nvPr/>
        </p:nvSpPr>
        <p:spPr>
          <a:xfrm>
            <a:off x="1606826" y="2957562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Z  = ......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e = ................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= .........................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: ............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24350" y="3209895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97526" y="3486150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43200" y="3796421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9254" y="4136390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DBAC68-E170-AA96-7AD5-FCFC0C8A680C}"/>
              </a:ext>
            </a:extLst>
          </p:cNvPr>
          <p:cNvSpPr txBox="1"/>
          <p:nvPr/>
        </p:nvSpPr>
        <p:spPr>
          <a:xfrm>
            <a:off x="4953000" y="4508047"/>
            <a:ext cx="45923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22"/>
          <p:cNvSpPr txBox="1">
            <a:spLocks noGrp="1"/>
          </p:cNvSpPr>
          <p:nvPr>
            <p:ph type="title" idx="4294967295"/>
          </p:nvPr>
        </p:nvSpPr>
        <p:spPr>
          <a:xfrm>
            <a:off x="152400" y="361950"/>
            <a:ext cx="7924800" cy="6363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800" dirty="0">
                <a:latin typeface="Times New Roman" pitchFamily="18" charset="0"/>
                <a:cs typeface="Times New Roman" pitchFamily="18" charset="0"/>
              </a:rPr>
              <a:t>II. ĐỒNG VỊ, NGUYÊN TỬ KHỐI TRUNG BÌNH</a:t>
            </a:r>
            <a:endParaRPr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3" name="Google Shape;1643;p22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28600" y="120015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ĐỒNG VỊ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652703"/>
            <a:ext cx="3703320" cy="23145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8478" y="202516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3790950"/>
            <a:ext cx="2895600" cy="6858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 3"/>
              </a:rPr>
              <a:t>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  <a:sym typeface="Wingdings 3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 3"/>
              </a:rPr>
              <a:t> p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  <a:sym typeface="Wingdings 3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 3"/>
              </a:rPr>
              <a:t> 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3" name="TextBox 2"/>
          <p:cNvSpPr txBox="1"/>
          <p:nvPr/>
        </p:nvSpPr>
        <p:spPr>
          <a:xfrm>
            <a:off x="0" y="590550"/>
            <a:ext cx="693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: 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       ,          ,         ,           ,          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58025"/>
              </p:ext>
            </p:extLst>
          </p:nvPr>
        </p:nvGraphicFramePr>
        <p:xfrm>
          <a:off x="3352800" y="489690"/>
          <a:ext cx="568187" cy="60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53800" progId="Equation.DSMT4">
                  <p:embed/>
                </p:oleObj>
              </mc:Choice>
              <mc:Fallback>
                <p:oleObj name="Equation" r:id="rId2" imgW="241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9690"/>
                        <a:ext cx="568187" cy="601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79495"/>
              </p:ext>
            </p:extLst>
          </p:nvPr>
        </p:nvGraphicFramePr>
        <p:xfrm>
          <a:off x="4038600" y="488980"/>
          <a:ext cx="568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8980"/>
                        <a:ext cx="568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99097"/>
              </p:ext>
            </p:extLst>
          </p:nvPr>
        </p:nvGraphicFramePr>
        <p:xfrm>
          <a:off x="4648200" y="488980"/>
          <a:ext cx="5683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980"/>
                        <a:ext cx="5683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01644"/>
              </p:ext>
            </p:extLst>
          </p:nvPr>
        </p:nvGraphicFramePr>
        <p:xfrm>
          <a:off x="5410200" y="488980"/>
          <a:ext cx="5095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53800" progId="Equation.DSMT4">
                  <p:embed/>
                </p:oleObj>
              </mc:Choice>
              <mc:Fallback>
                <p:oleObj name="Equation" r:id="rId8" imgW="215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8980"/>
                        <a:ext cx="5095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90239"/>
              </p:ext>
            </p:extLst>
          </p:nvPr>
        </p:nvGraphicFramePr>
        <p:xfrm>
          <a:off x="6019800" y="488980"/>
          <a:ext cx="7191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8980"/>
                        <a:ext cx="7191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1885950"/>
            <a:ext cx="609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)   X, T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)   Z,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32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5" name="Google Shape;1655;p24"/>
          <p:cNvSpPr txBox="1">
            <a:spLocks noGrp="1"/>
          </p:cNvSpPr>
          <p:nvPr>
            <p:ph type="title"/>
          </p:nvPr>
        </p:nvSpPr>
        <p:spPr>
          <a:xfrm>
            <a:off x="686335" y="666750"/>
            <a:ext cx="7298100" cy="471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NGUYÊN TỬ KHỐI TRUNG BÌNH</a:t>
            </a:r>
            <a:endParaRPr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56" name="Google Shape;1656;p24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cxnSp>
        <p:nvCxnSpPr>
          <p:cNvPr id="1657" name="Google Shape;1657;p24"/>
          <p:cNvCxnSpPr>
            <a:stCxn id="1658" idx="6"/>
            <a:endCxn id="1659" idx="2"/>
          </p:cNvCxnSpPr>
          <p:nvPr/>
        </p:nvCxnSpPr>
        <p:spPr>
          <a:xfrm>
            <a:off x="2065175" y="3028300"/>
            <a:ext cx="702300" cy="936000"/>
          </a:xfrm>
          <a:prstGeom prst="bentConnector3">
            <a:avLst>
              <a:gd name="adj1" fmla="val 49995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0" name="Google Shape;1660;p24"/>
          <p:cNvCxnSpPr>
            <a:stCxn id="1658" idx="6"/>
            <a:endCxn id="1661" idx="2"/>
          </p:cNvCxnSpPr>
          <p:nvPr/>
        </p:nvCxnSpPr>
        <p:spPr>
          <a:xfrm rot="10800000" flipH="1">
            <a:off x="2065175" y="2092300"/>
            <a:ext cx="702300" cy="936000"/>
          </a:xfrm>
          <a:prstGeom prst="bentConnector3">
            <a:avLst>
              <a:gd name="adj1" fmla="val 49995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2" name="Google Shape;1662;p24"/>
          <p:cNvCxnSpPr>
            <a:stCxn id="1663" idx="3"/>
            <a:endCxn id="1664" idx="2"/>
          </p:cNvCxnSpPr>
          <p:nvPr/>
        </p:nvCxnSpPr>
        <p:spPr>
          <a:xfrm rot="10800000" flipH="1">
            <a:off x="4123700" y="1635100"/>
            <a:ext cx="586200" cy="4572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5" name="Google Shape;1665;p24"/>
          <p:cNvCxnSpPr>
            <a:stCxn id="1663" idx="3"/>
            <a:endCxn id="1666" idx="2"/>
          </p:cNvCxnSpPr>
          <p:nvPr/>
        </p:nvCxnSpPr>
        <p:spPr>
          <a:xfrm>
            <a:off x="4123700" y="2092300"/>
            <a:ext cx="586200" cy="4425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7" name="Google Shape;1667;p24"/>
          <p:cNvCxnSpPr>
            <a:stCxn id="1668" idx="3"/>
            <a:endCxn id="1669" idx="2"/>
          </p:cNvCxnSpPr>
          <p:nvPr/>
        </p:nvCxnSpPr>
        <p:spPr>
          <a:xfrm rot="10800000" flipH="1">
            <a:off x="4123700" y="3507100"/>
            <a:ext cx="586200" cy="4572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70" name="Google Shape;1670;p24"/>
          <p:cNvCxnSpPr>
            <a:stCxn id="1668" idx="3"/>
            <a:endCxn id="1671" idx="2"/>
          </p:cNvCxnSpPr>
          <p:nvPr/>
        </p:nvCxnSpPr>
        <p:spPr>
          <a:xfrm>
            <a:off x="4123700" y="3964300"/>
            <a:ext cx="586200" cy="4572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2" name="TextBox 1"/>
          <p:cNvSpPr txBox="1"/>
          <p:nvPr/>
        </p:nvSpPr>
        <p:spPr>
          <a:xfrm>
            <a:off x="76200" y="1352550"/>
            <a:ext cx="617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2643" y="2038350"/>
            <a:ext cx="49927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05000" y="2636429"/>
                <a:ext cx="3664786" cy="7837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+…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636429"/>
                <a:ext cx="3664786" cy="783741"/>
              </a:xfrm>
              <a:prstGeom prst="rect">
                <a:avLst/>
              </a:prstGeom>
              <a:blipFill rotWithShape="1">
                <a:blip r:embed="rId3"/>
                <a:stretch>
                  <a:fillRect r="-3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81000" y="3638550"/>
            <a:ext cx="685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)  X, Y ,Z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+) z, y, z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ứng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" name="Google Shape;1690;p25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9550"/>
            <a:ext cx="8839200" cy="18288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    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1,86%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8,14%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c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6644"/>
              </p:ext>
            </p:extLst>
          </p:nvPr>
        </p:nvGraphicFramePr>
        <p:xfrm>
          <a:off x="6553200" y="361950"/>
          <a:ext cx="81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1950"/>
                        <a:ext cx="812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960334"/>
              </p:ext>
            </p:extLst>
          </p:nvPr>
        </p:nvGraphicFramePr>
        <p:xfrm>
          <a:off x="7772400" y="361950"/>
          <a:ext cx="812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61950"/>
                        <a:ext cx="8128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6287" y="2647950"/>
            <a:ext cx="617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18252" y="3226057"/>
                <a:ext cx="4153638" cy="622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07 . 51,86+109 . 48,1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≈107,96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252" y="3226057"/>
                <a:ext cx="4153638" cy="622222"/>
              </a:xfrm>
              <a:prstGeom prst="rect">
                <a:avLst/>
              </a:prstGeom>
              <a:blipFill rotWithShape="1">
                <a:blip r:embed="rId8"/>
                <a:stretch>
                  <a:fillRect r="-3377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3408"/>
              </p:ext>
            </p:extLst>
          </p:nvPr>
        </p:nvGraphicFramePr>
        <p:xfrm>
          <a:off x="1330187" y="3268404"/>
          <a:ext cx="584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87" y="3268404"/>
                        <a:ext cx="584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8" name="Google Shape;1748;p27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  <p:sp>
        <p:nvSpPr>
          <p:cNvPr id="5" name="Google Shape;1625;p20"/>
          <p:cNvSpPr txBox="1">
            <a:spLocks/>
          </p:cNvSpPr>
          <p:nvPr/>
        </p:nvSpPr>
        <p:spPr>
          <a:xfrm>
            <a:off x="2209800" y="436136"/>
            <a:ext cx="5029200" cy="679963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35255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RÒ CHƠI : HỘP QUÀ BÍ MẬ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>
            <a:fillRect/>
          </a:stretch>
        </p:blipFill>
        <p:spPr>
          <a:xfrm>
            <a:off x="1657351" y="0"/>
            <a:ext cx="5829297" cy="32259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68190" y="3042994"/>
            <a:ext cx="5007621" cy="484748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27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27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7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7921445" y="-600075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70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1379513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0" y="3880995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93" y="697988"/>
            <a:ext cx="1476884" cy="1307705"/>
          </a:xfrm>
          <a:prstGeom prst="rect">
            <a:avLst/>
          </a:prstGeom>
        </p:spPr>
      </p:pic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699" y="313906"/>
            <a:ext cx="1545470" cy="1037934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0050" y="697987"/>
            <a:ext cx="1476884" cy="1307705"/>
          </a:xfrm>
          <a:prstGeom prst="rect">
            <a:avLst/>
          </a:prstGeom>
        </p:spPr>
      </p:pic>
      <p:pic>
        <p:nvPicPr>
          <p:cNvPr id="11" name="Picture 10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756" y="313905"/>
            <a:ext cx="1545470" cy="1037934"/>
          </a:xfrm>
          <a:prstGeom prst="rect">
            <a:avLst/>
          </a:prstGeom>
        </p:spPr>
      </p:pic>
      <p:pic>
        <p:nvPicPr>
          <p:cNvPr id="12" name="Picture 11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106" y="697987"/>
            <a:ext cx="1476884" cy="1307705"/>
          </a:xfrm>
          <a:prstGeom prst="rect">
            <a:avLst/>
          </a:prstGeom>
        </p:spPr>
      </p:pic>
      <p:pic>
        <p:nvPicPr>
          <p:cNvPr id="13" name="Picture 12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813" y="313905"/>
            <a:ext cx="1545470" cy="1037934"/>
          </a:xfrm>
          <a:prstGeom prst="rect">
            <a:avLst/>
          </a:prstGeom>
        </p:spPr>
      </p:pic>
      <p:pic>
        <p:nvPicPr>
          <p:cNvPr id="14" name="Picture 13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455" y="697986"/>
            <a:ext cx="1476884" cy="1307705"/>
          </a:xfrm>
          <a:prstGeom prst="rect">
            <a:avLst/>
          </a:prstGeom>
        </p:spPr>
      </p:pic>
      <p:pic>
        <p:nvPicPr>
          <p:cNvPr id="15" name="Picture 14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8161" y="313904"/>
            <a:ext cx="1545470" cy="1037934"/>
          </a:xfrm>
          <a:prstGeom prst="rect">
            <a:avLst/>
          </a:prstGeom>
        </p:spPr>
      </p:pic>
      <p:pic>
        <p:nvPicPr>
          <p:cNvPr id="16" name="Picture 15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218" y="697986"/>
            <a:ext cx="1476884" cy="1307705"/>
          </a:xfrm>
          <a:prstGeom prst="rect">
            <a:avLst/>
          </a:prstGeom>
        </p:spPr>
      </p:pic>
      <p:pic>
        <p:nvPicPr>
          <p:cNvPr id="17" name="Picture 16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924" y="313904"/>
            <a:ext cx="1545470" cy="1037934"/>
          </a:xfrm>
          <a:prstGeom prst="rect">
            <a:avLst/>
          </a:prstGeom>
        </p:spPr>
      </p:pic>
      <p:pic>
        <p:nvPicPr>
          <p:cNvPr id="18" name="Picture 17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93" y="3188184"/>
            <a:ext cx="1476884" cy="1307705"/>
          </a:xfrm>
          <a:prstGeom prst="rect">
            <a:avLst/>
          </a:prstGeom>
        </p:spPr>
      </p:pic>
      <p:pic>
        <p:nvPicPr>
          <p:cNvPr id="19" name="Picture 18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699" y="2804102"/>
            <a:ext cx="1545470" cy="1037934"/>
          </a:xfrm>
          <a:prstGeom prst="rect">
            <a:avLst/>
          </a:prstGeom>
        </p:spPr>
      </p:pic>
      <p:pic>
        <p:nvPicPr>
          <p:cNvPr id="20" name="Picture 19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756" y="3188183"/>
            <a:ext cx="1476884" cy="1307705"/>
          </a:xfrm>
          <a:prstGeom prst="rect">
            <a:avLst/>
          </a:prstGeom>
        </p:spPr>
      </p:pic>
      <p:pic>
        <p:nvPicPr>
          <p:cNvPr id="21" name="Picture 20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462" y="2804101"/>
            <a:ext cx="1545470" cy="1037934"/>
          </a:xfrm>
          <a:prstGeom prst="rect">
            <a:avLst/>
          </a:prstGeom>
        </p:spPr>
      </p:pic>
      <p:pic>
        <p:nvPicPr>
          <p:cNvPr id="22" name="Picture 21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811" y="3188182"/>
            <a:ext cx="1476884" cy="1307705"/>
          </a:xfrm>
          <a:prstGeom prst="rect">
            <a:avLst/>
          </a:prstGeom>
        </p:spPr>
      </p:pic>
      <p:pic>
        <p:nvPicPr>
          <p:cNvPr id="23" name="Picture 22">
            <a:hlinkClick r:id="rId32" action="ppaction://hlinksldjump"/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517" y="2804100"/>
            <a:ext cx="1545470" cy="1037934"/>
          </a:xfrm>
          <a:prstGeom prst="rect">
            <a:avLst/>
          </a:prstGeom>
        </p:spPr>
      </p:pic>
      <p:pic>
        <p:nvPicPr>
          <p:cNvPr id="24" name="Picture 23">
            <a:hlinkClick r:id="rId34" action="ppaction://hlinksldjump"/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452" y="3188182"/>
            <a:ext cx="1476884" cy="1307705"/>
          </a:xfrm>
          <a:prstGeom prst="rect">
            <a:avLst/>
          </a:prstGeom>
        </p:spPr>
      </p:pic>
      <p:pic>
        <p:nvPicPr>
          <p:cNvPr id="25" name="Picture 24">
            <a:hlinkClick r:id="rId36" action="ppaction://hlinksldjump"/>
          </p:cNvPr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8158" y="2804100"/>
            <a:ext cx="1545470" cy="1037934"/>
          </a:xfrm>
          <a:prstGeom prst="rect">
            <a:avLst/>
          </a:prstGeom>
        </p:spPr>
      </p:pic>
      <p:pic>
        <p:nvPicPr>
          <p:cNvPr id="26" name="Picture 25">
            <a:hlinkClick r:id="rId38" action="ppaction://hlinksldjump"/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218" y="3188182"/>
            <a:ext cx="1476884" cy="1307705"/>
          </a:xfrm>
          <a:prstGeom prst="rect">
            <a:avLst/>
          </a:prstGeom>
        </p:spPr>
      </p:pic>
      <p:pic>
        <p:nvPicPr>
          <p:cNvPr id="27" name="Picture 26">
            <a:hlinkClick r:id="rId40" action="ppaction://hlinksldjump"/>
          </p:cNvPr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2924" y="2804100"/>
            <a:ext cx="1545470" cy="103793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" y="4731574"/>
            <a:ext cx="4571999" cy="25111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4572001" y="4731574"/>
            <a:ext cx="4571999" cy="25111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1" y="2230972"/>
            <a:ext cx="4571999" cy="25111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4572001" y="2230972"/>
            <a:ext cx="4571999" cy="251114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</p:cNvPr>
          <p:cNvSpPr/>
          <p:nvPr/>
        </p:nvSpPr>
        <p:spPr>
          <a:xfrm>
            <a:off x="8549017" y="4586196"/>
            <a:ext cx="486801" cy="486801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832873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046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30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81000" y="206828"/>
            <a:ext cx="8425505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spcBef>
                <a:spcPct val="50000"/>
              </a:spcBef>
            </a:pPr>
            <a:r>
              <a:rPr lang="en-US" altLang="en-US" sz="3000" dirty="0" err="1">
                <a:solidFill>
                  <a:schemeClr val="tx1"/>
                </a:solidFill>
              </a:rPr>
              <a:t>Nguyên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tố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hóa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học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là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những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nguyên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tử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có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cùng</a:t>
            </a:r>
            <a:r>
              <a:rPr lang="en-US" altLang="en-US" sz="3000" dirty="0">
                <a:solidFill>
                  <a:schemeClr val="tx1"/>
                </a:solidFill>
              </a:rPr>
              <a:t>…….</a:t>
            </a: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: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roton</a:t>
            </a: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21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29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 </a:t>
            </a:r>
            <a:r>
              <a:rPr lang="en-US" sz="3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3000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41244" y="157133"/>
            <a:ext cx="721722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chemeClr val="tx1"/>
                </a:solidFill>
              </a:rPr>
              <a:t> </a:t>
            </a:r>
            <a:r>
              <a:rPr lang="en-US" sz="3000" dirty="0" err="1">
                <a:solidFill>
                  <a:schemeClr val="tx1"/>
                </a:solidFill>
              </a:rPr>
              <a:t>S</a:t>
            </a:r>
            <a:r>
              <a:rPr lang="en-US" altLang="en-US" sz="3000" dirty="0" err="1">
                <a:solidFill>
                  <a:schemeClr val="tx1"/>
                </a:solidFill>
              </a:rPr>
              <a:t>ố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hạt</a:t>
            </a:r>
            <a:r>
              <a:rPr lang="en-US" altLang="en-US" sz="3000" dirty="0">
                <a:solidFill>
                  <a:schemeClr val="tx1"/>
                </a:solidFill>
              </a:rPr>
              <a:t> proton, neutron, electron </a:t>
            </a:r>
            <a:r>
              <a:rPr lang="en-US" altLang="en-US" sz="3000" dirty="0" err="1">
                <a:solidFill>
                  <a:schemeClr val="tx1"/>
                </a:solidFill>
              </a:rPr>
              <a:t>có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trong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nguyên</a:t>
            </a:r>
            <a:r>
              <a:rPr lang="en-US" altLang="en-US" sz="3000" dirty="0">
                <a:solidFill>
                  <a:schemeClr val="tx1"/>
                </a:solidFill>
              </a:rPr>
              <a:t> </a:t>
            </a:r>
            <a:r>
              <a:rPr lang="en-US" altLang="en-US" sz="3000" dirty="0" err="1">
                <a:solidFill>
                  <a:schemeClr val="tx1"/>
                </a:solidFill>
              </a:rPr>
              <a:t>tử</a:t>
            </a:r>
            <a:r>
              <a:rPr lang="en-US" altLang="en-US" sz="3000" dirty="0">
                <a:solidFill>
                  <a:schemeClr val="tx1"/>
                </a:solidFill>
              </a:rPr>
              <a:t>            </a:t>
            </a:r>
            <a:r>
              <a:rPr lang="en-US" altLang="en-US" sz="3000" dirty="0" err="1">
                <a:solidFill>
                  <a:schemeClr val="tx1"/>
                </a:solidFill>
              </a:rPr>
              <a:t>là</a:t>
            </a:r>
            <a:endParaRPr lang="en-US" altLang="en-US" sz="3000" dirty="0">
              <a:solidFill>
                <a:schemeClr val="tx1"/>
              </a:solidFill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115031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</a:t>
            </a:r>
            <a:r>
              <a:rPr lang="en-US" sz="2400" kern="12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P = E = 37 </a:t>
            </a:r>
          </a:p>
          <a:p>
            <a:pPr defTabSz="685800">
              <a:buClrTx/>
              <a:defRPr/>
            </a:pP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A = 86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3"/>
              </a:rPr>
              <a:t> N = A – P = 49 </a:t>
            </a: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</a:t>
            </a:r>
            <a:r>
              <a:rPr lang="en-US" sz="2100" b="1" kern="12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9" action="ppaction://hlinksldjump"/>
              </a:rPr>
              <a:t>HOME</a:t>
            </a:r>
            <a:endParaRPr lang="en-US" sz="2100" b="1" kern="1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30878"/>
              </p:ext>
            </p:extLst>
          </p:nvPr>
        </p:nvGraphicFramePr>
        <p:xfrm>
          <a:off x="2444818" y="682425"/>
          <a:ext cx="754380" cy="55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4818" y="682425"/>
                        <a:ext cx="754380" cy="551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92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438150"/>
            <a:ext cx="5576975" cy="798450"/>
          </a:xfrm>
        </p:spPr>
        <p:txBody>
          <a:bodyPr/>
          <a:lstStyle/>
          <a:p>
            <a:r>
              <a:rPr lang="en-US" sz="4000" dirty="0">
                <a:latin typeface=".VnSouthernH" pitchFamily="34" charset="0"/>
              </a:rPr>
              <a:t>NỘI DUNG CHÍNH</a:t>
            </a:r>
          </a:p>
        </p:txBody>
      </p:sp>
      <p:sp>
        <p:nvSpPr>
          <p:cNvPr id="5" name="Flowchart: Terminator 4"/>
          <p:cNvSpPr/>
          <p:nvPr/>
        </p:nvSpPr>
        <p:spPr>
          <a:xfrm>
            <a:off x="381000" y="1847850"/>
            <a:ext cx="3429000" cy="685800"/>
          </a:xfrm>
          <a:prstGeom prst="flowChartTerminator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lowchart: Terminator 5"/>
          <p:cNvSpPr/>
          <p:nvPr/>
        </p:nvSpPr>
        <p:spPr>
          <a:xfrm>
            <a:off x="381000" y="3676650"/>
            <a:ext cx="3429000" cy="685800"/>
          </a:xfrm>
          <a:prstGeom prst="flowChartTerminator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191000" y="1352550"/>
            <a:ext cx="3581400" cy="8001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91000" y="2266122"/>
            <a:ext cx="3581400" cy="8001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7626" y="3250096"/>
            <a:ext cx="3581400" cy="685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191000" y="4240696"/>
            <a:ext cx="3581400" cy="685800"/>
          </a:xfrm>
          <a:prstGeom prst="roundRect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5" idx="3"/>
            <a:endCxn id="7" idx="1"/>
          </p:cNvCxnSpPr>
          <p:nvPr/>
        </p:nvCxnSpPr>
        <p:spPr>
          <a:xfrm flipV="1">
            <a:off x="3810000" y="1752600"/>
            <a:ext cx="381000" cy="438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  <a:endCxn id="8" idx="1"/>
          </p:cNvCxnSpPr>
          <p:nvPr/>
        </p:nvCxnSpPr>
        <p:spPr>
          <a:xfrm>
            <a:off x="3810000" y="2190750"/>
            <a:ext cx="381000" cy="4754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816626" y="3581400"/>
            <a:ext cx="381000" cy="438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816626" y="4019550"/>
            <a:ext cx="381000" cy="4754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796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điểm</a:t>
            </a:r>
            <a:endParaRPr lang="en-US" sz="3000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81001" y="105508"/>
            <a:ext cx="8050823" cy="158261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Cho </a:t>
            </a:r>
            <a:r>
              <a:rPr lang="en-US" altLang="en-US" sz="2400" dirty="0" err="1">
                <a:solidFill>
                  <a:schemeClr val="tx1"/>
                </a:solidFill>
              </a:rPr>
              <a:t>các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nguyê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ử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số</a:t>
            </a:r>
            <a:r>
              <a:rPr lang="en-US" altLang="en-US" sz="2400" dirty="0">
                <a:solidFill>
                  <a:schemeClr val="tx1"/>
                </a:solidFill>
              </a:rPr>
              <a:t> proton </a:t>
            </a:r>
            <a:r>
              <a:rPr lang="en-US" altLang="en-US" sz="2400" dirty="0" err="1">
                <a:solidFill>
                  <a:schemeClr val="tx1"/>
                </a:solidFill>
              </a:rPr>
              <a:t>và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số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khối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lầ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lượt</a:t>
            </a:r>
            <a:r>
              <a:rPr lang="en-US" altLang="en-US" sz="2400" dirty="0">
                <a:solidFill>
                  <a:schemeClr val="tx1"/>
                </a:solidFill>
              </a:rPr>
              <a:t> : </a:t>
            </a:r>
          </a:p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X (6, 12); Y (12, 24); Z ( 6, 13) ; V ( 13, 27); T ( 7, 14)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chemeClr val="tx1"/>
                </a:solidFill>
              </a:rPr>
              <a:t>Những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nguyê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ử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đồng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vị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nhau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</a:rPr>
              <a:t>: </a:t>
            </a: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2137018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: X, Z</a:t>
            </a: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56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 </a:t>
            </a:r>
            <a:r>
              <a:rPr lang="en-US" sz="3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3000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436522" y="206828"/>
            <a:ext cx="721722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en-US" sz="2400" dirty="0" err="1">
                <a:solidFill>
                  <a:schemeClr val="tx1"/>
                </a:solidFill>
              </a:rPr>
              <a:t>Nguyên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tử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nào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</a:rPr>
              <a:t>nhiều</a:t>
            </a:r>
            <a:r>
              <a:rPr lang="en-US" altLang="en-US" sz="2400" dirty="0">
                <a:solidFill>
                  <a:schemeClr val="tx1"/>
                </a:solidFill>
              </a:rPr>
              <a:t> neutron </a:t>
            </a:r>
            <a:r>
              <a:rPr lang="en-US" altLang="en-US" sz="2400" dirty="0" err="1">
                <a:solidFill>
                  <a:schemeClr val="tx1"/>
                </a:solidFill>
              </a:rPr>
              <a:t>nhất</a:t>
            </a:r>
            <a:r>
              <a:rPr lang="en-US" altLang="en-US" sz="2400" dirty="0">
                <a:solidFill>
                  <a:schemeClr val="tx1"/>
                </a:solidFill>
              </a:rPr>
              <a:t> ?</a:t>
            </a:r>
          </a:p>
          <a:p>
            <a:pPr algn="ctr"/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61739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: 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63660"/>
              </p:ext>
            </p:extLst>
          </p:nvPr>
        </p:nvGraphicFramePr>
        <p:xfrm>
          <a:off x="2776405" y="854529"/>
          <a:ext cx="2674620" cy="461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41200" progId="Equation.DSMT4">
                  <p:embed/>
                </p:oleObj>
              </mc:Choice>
              <mc:Fallback>
                <p:oleObj name="Equation" r:id="rId16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76405" y="854529"/>
                        <a:ext cx="2674620" cy="461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30119"/>
              </p:ext>
            </p:extLst>
          </p:nvPr>
        </p:nvGraphicFramePr>
        <p:xfrm>
          <a:off x="4294624" y="1683188"/>
          <a:ext cx="754380" cy="57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41200" progId="Equation.DSMT4">
                  <p:embed/>
                </p:oleObj>
              </mc:Choice>
              <mc:Fallback>
                <p:oleObj name="Equation" r:id="rId18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94624" y="1683188"/>
                        <a:ext cx="754380" cy="573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737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9 điểm</a:t>
            </a:r>
            <a:endParaRPr lang="en-US" sz="3000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81001" y="206828"/>
            <a:ext cx="7217228" cy="1540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>
              <a:defRPr/>
            </a:pPr>
            <a:endParaRPr lang="en-US" sz="2400" kern="1200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595289" y="2063821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ĐA: 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36521" y="200717"/>
            <a:ext cx="7951261" cy="154657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  Lithium </a:t>
            </a:r>
            <a:r>
              <a:rPr lang="en-US" altLang="en-US" sz="2400" dirty="0" err="1"/>
              <a:t>tro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ự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hi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ó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a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ồ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ị</a:t>
            </a:r>
            <a:r>
              <a:rPr lang="en-US" altLang="en-US" sz="2400" dirty="0"/>
              <a:t> :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          </a:t>
            </a:r>
            <a:r>
              <a:rPr lang="en-US" altLang="en-US" sz="2400" dirty="0" err="1"/>
              <a:t>chiếm</a:t>
            </a:r>
            <a:r>
              <a:rPr lang="en-US" altLang="en-US" sz="2400" dirty="0"/>
              <a:t> 92,5% ;              </a:t>
            </a:r>
            <a:r>
              <a:rPr lang="en-US" altLang="en-US" sz="2400" dirty="0" err="1"/>
              <a:t>chiếm</a:t>
            </a:r>
            <a:r>
              <a:rPr lang="en-US" altLang="en-US" sz="2400" dirty="0"/>
              <a:t> 7,5%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 err="1"/>
              <a:t>Tí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guyên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ử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hố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un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ìn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ủa</a:t>
            </a:r>
            <a:r>
              <a:rPr lang="en-US" altLang="en-US" sz="2400" dirty="0"/>
              <a:t> Lithium </a:t>
            </a:r>
            <a:r>
              <a:rPr lang="en-US" altLang="en-US" dirty="0" err="1">
                <a:solidFill>
                  <a:schemeClr val="bg1"/>
                </a:solidFill>
              </a:rPr>
              <a:t>là</a:t>
            </a:r>
            <a:endParaRPr lang="en-US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62193"/>
              </p:ext>
            </p:extLst>
          </p:nvPr>
        </p:nvGraphicFramePr>
        <p:xfrm>
          <a:off x="643384" y="699685"/>
          <a:ext cx="5486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384" y="699685"/>
                        <a:ext cx="5486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92425"/>
              </p:ext>
            </p:extLst>
          </p:nvPr>
        </p:nvGraphicFramePr>
        <p:xfrm>
          <a:off x="3639882" y="658405"/>
          <a:ext cx="5486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39882" y="658405"/>
                        <a:ext cx="54864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78730"/>
              </p:ext>
            </p:extLst>
          </p:nvPr>
        </p:nvGraphicFramePr>
        <p:xfrm>
          <a:off x="2604071" y="2082425"/>
          <a:ext cx="2948940" cy="68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04071" y="2082425"/>
                        <a:ext cx="2948940" cy="68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52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 </a:t>
            </a:r>
            <a:r>
              <a:rPr lang="en-US" sz="30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3000" b="1" kern="12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81000" y="206828"/>
            <a:ext cx="721722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chemeClr val="tx1"/>
                </a:solidFill>
              </a:rPr>
              <a:t>Tí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ạ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,n,e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uyê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ử</a:t>
            </a:r>
            <a:r>
              <a:rPr lang="en-US" sz="2400" dirty="0">
                <a:solidFill>
                  <a:schemeClr val="tx1"/>
                </a:solidFill>
              </a:rPr>
              <a:t> :  </a:t>
            </a: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 =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= 13,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= 14 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51709"/>
              </p:ext>
            </p:extLst>
          </p:nvPr>
        </p:nvGraphicFramePr>
        <p:xfrm>
          <a:off x="7165379" y="854528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65379" y="854528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59588"/>
              </p:ext>
            </p:extLst>
          </p:nvPr>
        </p:nvGraphicFramePr>
        <p:xfrm>
          <a:off x="6553200" y="514350"/>
          <a:ext cx="6858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41200" progId="Equation.DSMT4">
                  <p:embed/>
                </p:oleObj>
              </mc:Choice>
              <mc:Fallback>
                <p:oleObj name="Equation" r:id="rId18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53200" y="514350"/>
                        <a:ext cx="6858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57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o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kern="12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/>
          <p:cNvSpPr/>
          <p:nvPr/>
        </p:nvSpPr>
        <p:spPr>
          <a:xfrm>
            <a:off x="381001" y="206828"/>
            <a:ext cx="721722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>
              <a:defRPr/>
            </a:pP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endParaRPr lang="en-US" sz="2400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defRPr/>
            </a:pP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ứa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4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ỏ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lectron) </a:t>
            </a:r>
          </a:p>
          <a:p>
            <a:pPr algn="ctr" defTabSz="685800">
              <a:buClrTx/>
              <a:defRPr/>
            </a:pP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</a:t>
            </a:r>
            <a:r>
              <a:rPr lang="en-US" sz="24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24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24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roton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eutron)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25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,5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195263" y="206828"/>
            <a:ext cx="8764099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400" dirty="0" err="1">
                <a:solidFill>
                  <a:schemeClr val="tx1"/>
                </a:solidFill>
              </a:rPr>
              <a:t>Tí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tử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ố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u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Mg </a:t>
            </a:r>
            <a:r>
              <a:rPr lang="en-US" sz="2400" dirty="0" err="1">
                <a:solidFill>
                  <a:schemeClr val="tx1"/>
                </a:solidFill>
              </a:rPr>
              <a:t>biết</a:t>
            </a:r>
            <a:r>
              <a:rPr lang="en-US" sz="2400" dirty="0">
                <a:solidFill>
                  <a:schemeClr val="tx1"/>
                </a:solidFill>
              </a:rPr>
              <a:t> Mg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3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ị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r>
              <a:rPr lang="en-US" sz="2400" dirty="0">
                <a:solidFill>
                  <a:schemeClr val="tx1"/>
                </a:solidFill>
              </a:rPr>
              <a:t>               (79%),                ( 10%), </a:t>
            </a:r>
            <a:r>
              <a:rPr lang="en-US" sz="2400" dirty="0" err="1">
                <a:solidFill>
                  <a:schemeClr val="tx1"/>
                </a:solidFill>
              </a:rPr>
              <a:t>cò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          ? </a:t>
            </a: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19621"/>
              </p:ext>
            </p:extLst>
          </p:nvPr>
        </p:nvGraphicFramePr>
        <p:xfrm>
          <a:off x="436521" y="746330"/>
          <a:ext cx="754380" cy="4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68280" imgH="241200" progId="Equation.DSMT4">
                  <p:embed/>
                </p:oleObj>
              </mc:Choice>
              <mc:Fallback>
                <p:oleObj name="Equation" r:id="rId16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6521" y="746330"/>
                        <a:ext cx="754380" cy="4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20913"/>
              </p:ext>
            </p:extLst>
          </p:nvPr>
        </p:nvGraphicFramePr>
        <p:xfrm>
          <a:off x="2590467" y="742950"/>
          <a:ext cx="754380" cy="4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90467" y="742950"/>
                        <a:ext cx="754380" cy="4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27186"/>
              </p:ext>
            </p:extLst>
          </p:nvPr>
        </p:nvGraphicFramePr>
        <p:xfrm>
          <a:off x="6019800" y="658405"/>
          <a:ext cx="754380" cy="49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41200" progId="Equation.DSMT4">
                  <p:embed/>
                </p:oleObj>
              </mc:Choice>
              <mc:Fallback>
                <p:oleObj name="Equation" r:id="rId20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19800" y="658405"/>
                        <a:ext cx="754380" cy="494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90320"/>
              </p:ext>
            </p:extLst>
          </p:nvPr>
        </p:nvGraphicFramePr>
        <p:xfrm>
          <a:off x="2487103" y="1706402"/>
          <a:ext cx="3634740" cy="62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73040" imgH="393480" progId="Equation.DSMT4">
                  <p:embed/>
                </p:oleObj>
              </mc:Choice>
              <mc:Fallback>
                <p:oleObj name="Equation" r:id="rId22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7103" y="1706402"/>
                        <a:ext cx="3634740" cy="629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636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54347" y="2882348"/>
            <a:ext cx="1093553" cy="105383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184639" y="137344"/>
            <a:ext cx="8371120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Nguyê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tử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Nitroge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có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ha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đồ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vị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:        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và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      </a:t>
            </a:r>
          </a:p>
          <a:p>
            <a:pPr lvl="0" algn="ctr">
              <a:defRPr/>
            </a:pP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2400" kern="12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kern="12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itrogen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4,0037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ăm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endParaRPr lang="en-US" sz="2400" kern="1200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436521" y="1614838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  : 99,63%</a:t>
            </a:r>
          </a:p>
          <a:p>
            <a:pPr algn="ctr" defTabSz="685800">
              <a:buClrTx/>
              <a:defRPr/>
            </a:pPr>
            <a:r>
              <a:rPr lang="en-US" sz="2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: 0,37%</a:t>
            </a:r>
            <a:endParaRPr lang="en-US" sz="2400" kern="1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13207"/>
              </p:ext>
            </p:extLst>
          </p:nvPr>
        </p:nvGraphicFramePr>
        <p:xfrm>
          <a:off x="3295650" y="17716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5650" y="17716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46356"/>
              </p:ext>
            </p:extLst>
          </p:nvPr>
        </p:nvGraphicFramePr>
        <p:xfrm>
          <a:off x="6477000" y="114981"/>
          <a:ext cx="548640" cy="49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41200" progId="Equation.DSMT4">
                  <p:embed/>
                </p:oleObj>
              </mc:Choice>
              <mc:Fallback>
                <p:oleObj name="Equation" r:id="rId18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77000" y="114981"/>
                        <a:ext cx="548640" cy="49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52633"/>
              </p:ext>
            </p:extLst>
          </p:nvPr>
        </p:nvGraphicFramePr>
        <p:xfrm>
          <a:off x="7455974" y="131546"/>
          <a:ext cx="548640" cy="49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400" imgH="241200" progId="Equation.DSMT4">
                  <p:embed/>
                </p:oleObj>
              </mc:Choice>
              <mc:Fallback>
                <p:oleObj name="Equation" r:id="rId20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5974" y="131546"/>
                        <a:ext cx="548640" cy="49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76997"/>
              </p:ext>
            </p:extLst>
          </p:nvPr>
        </p:nvGraphicFramePr>
        <p:xfrm>
          <a:off x="3395055" y="1540731"/>
          <a:ext cx="548640" cy="49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241200" progId="Equation.DSMT4">
                  <p:embed/>
                </p:oleObj>
              </mc:Choice>
              <mc:Fallback>
                <p:oleObj name="Equation" r:id="rId22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055" y="1540731"/>
                        <a:ext cx="548640" cy="49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13337"/>
              </p:ext>
            </p:extLst>
          </p:nvPr>
        </p:nvGraphicFramePr>
        <p:xfrm>
          <a:off x="3409475" y="1963946"/>
          <a:ext cx="548879" cy="4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475" y="1963946"/>
                        <a:ext cx="548879" cy="49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13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812" y="-37820"/>
            <a:ext cx="1456072" cy="139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9621" y="3645631"/>
            <a:ext cx="1476884" cy="13077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5327" y="3261549"/>
            <a:ext cx="1545470" cy="1037934"/>
          </a:xfrm>
          <a:prstGeom prst="rect">
            <a:avLst/>
          </a:prstGeom>
        </p:spPr>
      </p:pic>
      <p:sp>
        <p:nvSpPr>
          <p:cNvPr id="9" name="Rectangle: Folded Corner 8"/>
          <p:cNvSpPr/>
          <p:nvPr/>
        </p:nvSpPr>
        <p:spPr>
          <a:xfrm>
            <a:off x="7444905" y="2940176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>
              <a:buClrTx/>
              <a:defRPr/>
            </a:pPr>
            <a:r>
              <a:rPr lang="en-US" sz="3000" b="1" kern="12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sz="3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3000" b="1" kern="120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/>
          <p:cNvSpPr/>
          <p:nvPr/>
        </p:nvSpPr>
        <p:spPr>
          <a:xfrm>
            <a:off x="381001" y="206828"/>
            <a:ext cx="7778261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 algn="ctr">
              <a:defRPr/>
            </a:pP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Tìm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số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p,n,e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nguyê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tố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A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Biế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tổ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số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hạ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của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A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bằ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18 .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Số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hạ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ma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điệ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gấp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đôi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số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hạ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khô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mang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điệ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.</a:t>
            </a:r>
            <a:endParaRPr lang="en-US" sz="2400" kern="1200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/>
          <p:cNvSpPr/>
          <p:nvPr/>
        </p:nvSpPr>
        <p:spPr>
          <a:xfrm>
            <a:off x="381000" y="1598342"/>
            <a:ext cx="6738852" cy="8456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 án: </a:t>
            </a:r>
            <a:r>
              <a:rPr lang="en-US" sz="2400" kern="12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 = </a:t>
            </a:r>
            <a:r>
              <a:rPr lang="en-US" sz="2400" kern="12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= </a:t>
            </a:r>
            <a:r>
              <a:rPr lang="en-US" sz="2400" kern="1200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kern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= 6</a:t>
            </a:r>
          </a:p>
        </p:txBody>
      </p:sp>
      <p:sp>
        <p:nvSpPr>
          <p:cNvPr id="33" name="Rectangle 32"/>
          <p:cNvSpPr/>
          <p:nvPr/>
        </p:nvSpPr>
        <p:spPr>
          <a:xfrm rot="5600923">
            <a:off x="2123494" y="3745585"/>
            <a:ext cx="1828748" cy="188234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9" action="ppaction://hlinksldjump"/>
          </p:cNvPr>
          <p:cNvSpPr/>
          <p:nvPr/>
        </p:nvSpPr>
        <p:spPr>
          <a:xfrm rot="586976" flipH="1">
            <a:off x="2101055" y="3051766"/>
            <a:ext cx="1733204" cy="674636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0680" y="4093100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/>
          <p:cNvSpPr/>
          <p:nvPr/>
        </p:nvSpPr>
        <p:spPr>
          <a:xfrm>
            <a:off x="3019425" y="3145744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52001" y="3865591"/>
            <a:ext cx="873043" cy="95699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979195"/>
            <a:ext cx="873043" cy="95699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7009" y="2578285"/>
            <a:ext cx="583484" cy="57648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418421" y="2748659"/>
            <a:ext cx="660121" cy="6323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12491" y="2939277"/>
            <a:ext cx="371475" cy="328613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87870" y="2866526"/>
            <a:ext cx="535781" cy="892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45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61950"/>
            <a:ext cx="6858000" cy="685800"/>
          </a:xfrm>
        </p:spPr>
        <p:txBody>
          <a:bodyPr/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NHIỆM VỤ VỀ NHÀ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65016-67E8-421D-9C79-0E8A1522CB46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276350"/>
            <a:ext cx="8382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Em hãy tìm hiểu thêm các ứng dụng của đồng vị </a:t>
            </a:r>
            <a:r>
              <a:rPr lang="pt-BR" sz="2400" baseline="30000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C trong thực tế 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Câu 2: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Em hãy tìm hiểu thêm về bom nguyên tử? Vì sao ngày nay thế giới cấm nghiên cứu, phát triển và sử dụng vũ khí hạt nhân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Câu 3: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Em hãy nêu các thành tựu mà đồng vị phóng xạ mang lại lợi ích cho con ngườ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b="1" dirty="0">
                <a:latin typeface="Times New Roman" pitchFamily="18" charset="0"/>
                <a:cs typeface="Times New Roman" pitchFamily="18" charset="0"/>
              </a:rPr>
              <a:t>Câu 4: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Em hãy nêu các tai nạn hạt nhân đã xảy ra trong lịch sử nhân loại và hậu quả của nó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659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9.png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0" y="514350"/>
            <a:ext cx="5943600" cy="4095750"/>
          </a:xfrm>
          <a:prstGeom prst="rect">
            <a:avLst/>
          </a:prstGeom>
          <a:ln/>
        </p:spPr>
      </p:pic>
      <p:sp>
        <p:nvSpPr>
          <p:cNvPr id="5" name="Oval Callout 4"/>
          <p:cNvSpPr/>
          <p:nvPr/>
        </p:nvSpPr>
        <p:spPr>
          <a:xfrm>
            <a:off x="6019800" y="618296"/>
            <a:ext cx="3048000" cy="2029653"/>
          </a:xfrm>
          <a:prstGeom prst="wedgeEllipseCallout">
            <a:avLst>
              <a:gd name="adj1" fmla="val -51485"/>
              <a:gd name="adj2" fmla="val 3997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5697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" name="Google Shape;1580;p14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3983" y="1276350"/>
            <a:ext cx="5303520" cy="3314700"/>
          </a:xfrm>
          <a:prstGeom prst="rect">
            <a:avLst/>
          </a:prstGeom>
        </p:spPr>
      </p:pic>
      <p:sp>
        <p:nvSpPr>
          <p:cNvPr id="8" name="Rounded Rectangular Callout 7"/>
          <p:cNvSpPr/>
          <p:nvPr/>
        </p:nvSpPr>
        <p:spPr>
          <a:xfrm>
            <a:off x="316955" y="2114550"/>
            <a:ext cx="2764623" cy="1981200"/>
          </a:xfrm>
          <a:prstGeom prst="wedgeRoundRectCallout">
            <a:avLst>
              <a:gd name="adj1" fmla="val 70842"/>
              <a:gd name="adj2" fmla="val -4222"/>
              <a:gd name="adj3" fmla="val 1666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9953" y="1995950"/>
            <a:ext cx="3258707" cy="256279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prot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ơtr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Google Shape;1585;p15"/>
          <p:cNvSpPr txBox="1">
            <a:spLocks/>
          </p:cNvSpPr>
          <p:nvPr/>
        </p:nvSpPr>
        <p:spPr>
          <a:xfrm>
            <a:off x="304800" y="-95250"/>
            <a:ext cx="6477000" cy="115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en-US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Nguyên tố hóa học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0" name="Google Shape;1600;p17"/>
          <p:cNvSpPr txBox="1">
            <a:spLocks noGrp="1"/>
          </p:cNvSpPr>
          <p:nvPr>
            <p:ph type="body" idx="1"/>
          </p:nvPr>
        </p:nvSpPr>
        <p:spPr>
          <a:xfrm>
            <a:off x="727212" y="1504950"/>
            <a:ext cx="5825987" cy="2057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800"/>
              </a:spcAft>
              <a:buNone/>
            </a:pPr>
            <a:r>
              <a:rPr lang="en" dirty="0">
                <a:latin typeface="Times New Roman" pitchFamily="18" charset="0"/>
                <a:cs typeface="Times New Roman" pitchFamily="18" charset="0"/>
              </a:rPr>
              <a:t>Nguyên tố hóa học là tập hợp các nguyên tử có cùng số hạt proton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1" name="Google Shape;1601;p17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4" name="Google Shape;1585;p15"/>
          <p:cNvSpPr txBox="1">
            <a:spLocks/>
          </p:cNvSpPr>
          <p:nvPr/>
        </p:nvSpPr>
        <p:spPr>
          <a:xfrm>
            <a:off x="384313" y="-18815"/>
            <a:ext cx="6477000" cy="115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NTRO NHANH NHU CHOP">
            <a:hlinkClick r:id="" action="ppaction://media"/>
            <a:extLst>
              <a:ext uri="{FF2B5EF4-FFF2-40B4-BE49-F238E27FC236}">
                <a16:creationId xmlns:a16="http://schemas.microsoft.com/office/drawing/2014/main" id="{570DD308-3F9B-4728-8A55-297E2832338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2" y="0"/>
            <a:ext cx="9144000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429D71A-7CCA-4F5F-8E07-DBDDFAEB1E3D}"/>
              </a:ext>
            </a:extLst>
          </p:cNvPr>
          <p:cNvSpPr/>
          <p:nvPr/>
        </p:nvSpPr>
        <p:spPr>
          <a:xfrm>
            <a:off x="2936814" y="3224339"/>
            <a:ext cx="3270367" cy="90024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spc="38">
                <a:ln w="38100" cmpd="sng">
                  <a:solidFill>
                    <a:schemeClr val="bg1"/>
                  </a:solidFill>
                  <a:prstDash val="solid"/>
                </a:ln>
                <a:solidFill>
                  <a:srgbClr val="23710D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ẮT ĐẦU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2F226D-A470-4EB3-BDBB-258CD48161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650" y="889220"/>
            <a:ext cx="4036697" cy="1961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01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3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832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832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332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832"/>
                            </p:stCondLst>
                            <p:childTnLst>
                              <p:par>
                                <p:cTn id="22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10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repeatCount="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" name="Q1">
            <a:extLst>
              <a:ext uri="{FF2B5EF4-FFF2-40B4-BE49-F238E27FC236}">
                <a16:creationId xmlns:a16="http://schemas.microsoft.com/office/drawing/2014/main" id="{B3DB058A-7F39-4989-A89A-565B4C7702EB}"/>
              </a:ext>
            </a:extLst>
          </p:cNvPr>
          <p:cNvSpPr/>
          <p:nvPr/>
        </p:nvSpPr>
        <p:spPr>
          <a:xfrm>
            <a:off x="1421037" y="3741196"/>
            <a:ext cx="7156708" cy="1059404"/>
          </a:xfrm>
          <a:prstGeom prst="rect">
            <a:avLst/>
          </a:prstGeom>
          <a:solidFill>
            <a:srgbClr val="050C01"/>
          </a:solidFill>
          <a:ln w="76200">
            <a:solidFill>
              <a:srgbClr val="134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 defTabSz="685800">
              <a:buClrTx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0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" name="Q2">
            <a:extLst>
              <a:ext uri="{FF2B5EF4-FFF2-40B4-BE49-F238E27FC236}">
                <a16:creationId xmlns:a16="http://schemas.microsoft.com/office/drawing/2014/main" id="{FDFBE095-7E10-4FD6-878E-C5E20FAD6656}"/>
              </a:ext>
            </a:extLst>
          </p:cNvPr>
          <p:cNvSpPr/>
          <p:nvPr/>
        </p:nvSpPr>
        <p:spPr>
          <a:xfrm>
            <a:off x="1454167" y="3724602"/>
            <a:ext cx="7156708" cy="1059404"/>
          </a:xfrm>
          <a:prstGeom prst="rect">
            <a:avLst/>
          </a:prstGeom>
          <a:solidFill>
            <a:srgbClr val="050C01"/>
          </a:solidFill>
          <a:ln w="76200">
            <a:solidFill>
              <a:srgbClr val="134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685800">
              <a:buClrTx/>
              <a:defRPr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0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" name="Q3">
            <a:extLst>
              <a:ext uri="{FF2B5EF4-FFF2-40B4-BE49-F238E27FC236}">
                <a16:creationId xmlns:a16="http://schemas.microsoft.com/office/drawing/2014/main" id="{5A0C38EA-A0E3-400A-9442-B83F7A56B225}"/>
              </a:ext>
            </a:extLst>
          </p:cNvPr>
          <p:cNvSpPr/>
          <p:nvPr/>
        </p:nvSpPr>
        <p:spPr>
          <a:xfrm>
            <a:off x="1514069" y="3698753"/>
            <a:ext cx="7156708" cy="1059404"/>
          </a:xfrm>
          <a:prstGeom prst="rect">
            <a:avLst/>
          </a:prstGeom>
          <a:solidFill>
            <a:srgbClr val="050C01"/>
          </a:solidFill>
          <a:ln w="76200">
            <a:solidFill>
              <a:srgbClr val="134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ỏ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 defTabSz="685800">
              <a:buClrTx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" name="Q4">
            <a:extLst>
              <a:ext uri="{FF2B5EF4-FFF2-40B4-BE49-F238E27FC236}">
                <a16:creationId xmlns:a16="http://schemas.microsoft.com/office/drawing/2014/main" id="{AD832735-102C-46EB-BA98-B08D4A0D8454}"/>
              </a:ext>
            </a:extLst>
          </p:cNvPr>
          <p:cNvSpPr/>
          <p:nvPr/>
        </p:nvSpPr>
        <p:spPr>
          <a:xfrm>
            <a:off x="1514069" y="3698252"/>
            <a:ext cx="7156708" cy="1059404"/>
          </a:xfrm>
          <a:prstGeom prst="rect">
            <a:avLst/>
          </a:prstGeom>
          <a:solidFill>
            <a:srgbClr val="050C01"/>
          </a:solidFill>
          <a:ln w="76200">
            <a:solidFill>
              <a:srgbClr val="134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0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%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" name="Q5">
            <a:extLst>
              <a:ext uri="{FF2B5EF4-FFF2-40B4-BE49-F238E27FC236}">
                <a16:creationId xmlns:a16="http://schemas.microsoft.com/office/drawing/2014/main" id="{3583678D-71F4-4598-9CD7-E3303390264D}"/>
              </a:ext>
            </a:extLst>
          </p:cNvPr>
          <p:cNvSpPr/>
          <p:nvPr/>
        </p:nvSpPr>
        <p:spPr>
          <a:xfrm>
            <a:off x="1514069" y="3742193"/>
            <a:ext cx="7156708" cy="1059404"/>
          </a:xfrm>
          <a:prstGeom prst="rect">
            <a:avLst/>
          </a:prstGeom>
          <a:solidFill>
            <a:srgbClr val="050C01"/>
          </a:solidFill>
          <a:ln w="76200">
            <a:solidFill>
              <a:srgbClr val="1343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 defTabSz="685800">
              <a:buClrTx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900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" name="Next 2">
            <a:extLst>
              <a:ext uri="{FF2B5EF4-FFF2-40B4-BE49-F238E27FC236}">
                <a16:creationId xmlns:a16="http://schemas.microsoft.com/office/drawing/2014/main" id="{5D733F5F-CE2E-4BD1-A739-7E3366340811}"/>
              </a:ext>
            </a:extLst>
          </p:cNvPr>
          <p:cNvSpPr/>
          <p:nvPr/>
        </p:nvSpPr>
        <p:spPr>
          <a:xfrm>
            <a:off x="2294771" y="3134430"/>
            <a:ext cx="968403" cy="437321"/>
          </a:xfrm>
          <a:prstGeom prst="homePlate">
            <a:avLst/>
          </a:prstGeom>
          <a:solidFill>
            <a:srgbClr val="217529"/>
          </a:solidFill>
          <a:ln w="76200">
            <a:solidFill>
              <a:srgbClr val="1C1E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9" name="Rectangle: Rounded Corners 418">
            <a:extLst>
              <a:ext uri="{FF2B5EF4-FFF2-40B4-BE49-F238E27FC236}">
                <a16:creationId xmlns:a16="http://schemas.microsoft.com/office/drawing/2014/main" id="{E7328844-7B05-45F9-8E80-15C8E84EA73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420" name="Rectangle: Rounded Corners 419">
            <a:extLst>
              <a:ext uri="{FF2B5EF4-FFF2-40B4-BE49-F238E27FC236}">
                <a16:creationId xmlns:a16="http://schemas.microsoft.com/office/drawing/2014/main" id="{C93CB58F-1F2B-471F-A346-A938BD8F1B2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421" name="Rectangle: Rounded Corners 420">
            <a:extLst>
              <a:ext uri="{FF2B5EF4-FFF2-40B4-BE49-F238E27FC236}">
                <a16:creationId xmlns:a16="http://schemas.microsoft.com/office/drawing/2014/main" id="{4A63C04C-465A-48D2-BAD7-B536FC9FD93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422" name="Rectangle: Rounded Corners 421">
            <a:extLst>
              <a:ext uri="{FF2B5EF4-FFF2-40B4-BE49-F238E27FC236}">
                <a16:creationId xmlns:a16="http://schemas.microsoft.com/office/drawing/2014/main" id="{06C2FAE2-4F39-4F58-A553-80B66A4B513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423" name="Rectangle: Rounded Corners 422">
            <a:extLst>
              <a:ext uri="{FF2B5EF4-FFF2-40B4-BE49-F238E27FC236}">
                <a16:creationId xmlns:a16="http://schemas.microsoft.com/office/drawing/2014/main" id="{E3BFB852-2E72-4E8D-B18B-02C2168A42C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424" name="Rectangle: Rounded Corners 423">
            <a:extLst>
              <a:ext uri="{FF2B5EF4-FFF2-40B4-BE49-F238E27FC236}">
                <a16:creationId xmlns:a16="http://schemas.microsoft.com/office/drawing/2014/main" id="{540643AE-2B38-4263-8D28-12695B0D57B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425" name="Rectangle: Rounded Corners 424">
            <a:extLst>
              <a:ext uri="{FF2B5EF4-FFF2-40B4-BE49-F238E27FC236}">
                <a16:creationId xmlns:a16="http://schemas.microsoft.com/office/drawing/2014/main" id="{0F21BDE4-1AA4-4610-A392-D71101A5F91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426" name="Rectangle: Rounded Corners 425">
            <a:extLst>
              <a:ext uri="{FF2B5EF4-FFF2-40B4-BE49-F238E27FC236}">
                <a16:creationId xmlns:a16="http://schemas.microsoft.com/office/drawing/2014/main" id="{B1945633-1EC2-4CFE-BBA5-A0B574B7B91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427" name="Rectangle: Rounded Corners 426">
            <a:extLst>
              <a:ext uri="{FF2B5EF4-FFF2-40B4-BE49-F238E27FC236}">
                <a16:creationId xmlns:a16="http://schemas.microsoft.com/office/drawing/2014/main" id="{678D741D-08AE-458B-97CA-D95D968D8C0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428" name="Rectangle: Rounded Corners 427">
            <a:extLst>
              <a:ext uri="{FF2B5EF4-FFF2-40B4-BE49-F238E27FC236}">
                <a16:creationId xmlns:a16="http://schemas.microsoft.com/office/drawing/2014/main" id="{4545E140-9A3A-4EDE-B344-1E8CDBA80DB9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429" name="Rectangle: Rounded Corners 428">
            <a:extLst>
              <a:ext uri="{FF2B5EF4-FFF2-40B4-BE49-F238E27FC236}">
                <a16:creationId xmlns:a16="http://schemas.microsoft.com/office/drawing/2014/main" id="{7643F82E-2A33-440D-A5D4-28D24B8AD18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430" name="Rectangle: Rounded Corners 429">
            <a:extLst>
              <a:ext uri="{FF2B5EF4-FFF2-40B4-BE49-F238E27FC236}">
                <a16:creationId xmlns:a16="http://schemas.microsoft.com/office/drawing/2014/main" id="{C37F8F5F-80B8-449C-89D4-1B6417C555A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431" name="Rectangle: Rounded Corners 430">
            <a:extLst>
              <a:ext uri="{FF2B5EF4-FFF2-40B4-BE49-F238E27FC236}">
                <a16:creationId xmlns:a16="http://schemas.microsoft.com/office/drawing/2014/main" id="{ED631598-E69E-4943-A1C6-F16AF732A6D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432" name="Rectangle: Rounded Corners 431">
            <a:extLst>
              <a:ext uri="{FF2B5EF4-FFF2-40B4-BE49-F238E27FC236}">
                <a16:creationId xmlns:a16="http://schemas.microsoft.com/office/drawing/2014/main" id="{FF02B242-6113-46F0-AC48-6B925FEF4F1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433" name="Rectangle: Rounded Corners 432">
            <a:extLst>
              <a:ext uri="{FF2B5EF4-FFF2-40B4-BE49-F238E27FC236}">
                <a16:creationId xmlns:a16="http://schemas.microsoft.com/office/drawing/2014/main" id="{1863E97B-06D3-4AA9-8250-F4DC9BFF37B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434" name="Rectangle: Rounded Corners 433">
            <a:extLst>
              <a:ext uri="{FF2B5EF4-FFF2-40B4-BE49-F238E27FC236}">
                <a16:creationId xmlns:a16="http://schemas.microsoft.com/office/drawing/2014/main" id="{F3FCB172-D918-4887-B505-5BAD3815BFD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435" name="Rectangle: Rounded Corners 434">
            <a:extLst>
              <a:ext uri="{FF2B5EF4-FFF2-40B4-BE49-F238E27FC236}">
                <a16:creationId xmlns:a16="http://schemas.microsoft.com/office/drawing/2014/main" id="{79CB3CDF-A216-4579-A1E8-0111D52F30A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436" name="Rectangle: Rounded Corners 435">
            <a:extLst>
              <a:ext uri="{FF2B5EF4-FFF2-40B4-BE49-F238E27FC236}">
                <a16:creationId xmlns:a16="http://schemas.microsoft.com/office/drawing/2014/main" id="{2C38DA8A-32E5-41B7-869A-C876BB93D88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437" name="Rectangle: Rounded Corners 436">
            <a:extLst>
              <a:ext uri="{FF2B5EF4-FFF2-40B4-BE49-F238E27FC236}">
                <a16:creationId xmlns:a16="http://schemas.microsoft.com/office/drawing/2014/main" id="{FB32BA9F-5A2C-4BA0-B341-5B14A297B84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438" name="Rectangle: Rounded Corners 437">
            <a:extLst>
              <a:ext uri="{FF2B5EF4-FFF2-40B4-BE49-F238E27FC236}">
                <a16:creationId xmlns:a16="http://schemas.microsoft.com/office/drawing/2014/main" id="{D358E667-E0DB-448A-9E2A-933C9EE9597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439" name="Rectangle: Rounded Corners 438">
            <a:extLst>
              <a:ext uri="{FF2B5EF4-FFF2-40B4-BE49-F238E27FC236}">
                <a16:creationId xmlns:a16="http://schemas.microsoft.com/office/drawing/2014/main" id="{53E1FA97-038F-475A-8EE6-2C3E0DB5C14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440" name="Rectangle: Rounded Corners 439">
            <a:extLst>
              <a:ext uri="{FF2B5EF4-FFF2-40B4-BE49-F238E27FC236}">
                <a16:creationId xmlns:a16="http://schemas.microsoft.com/office/drawing/2014/main" id="{FD10C72C-1FCF-4AB2-BFFB-4E15C769C65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441" name="Rectangle: Rounded Corners 440">
            <a:extLst>
              <a:ext uri="{FF2B5EF4-FFF2-40B4-BE49-F238E27FC236}">
                <a16:creationId xmlns:a16="http://schemas.microsoft.com/office/drawing/2014/main" id="{DC2AD533-A39B-4592-B7D4-F6A1A040ECE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442" name="Rectangle: Rounded Corners 441">
            <a:extLst>
              <a:ext uri="{FF2B5EF4-FFF2-40B4-BE49-F238E27FC236}">
                <a16:creationId xmlns:a16="http://schemas.microsoft.com/office/drawing/2014/main" id="{EB638418-4E4B-43E3-AD50-B1C457F192D3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443" name="Rectangle: Rounded Corners 442">
            <a:extLst>
              <a:ext uri="{FF2B5EF4-FFF2-40B4-BE49-F238E27FC236}">
                <a16:creationId xmlns:a16="http://schemas.microsoft.com/office/drawing/2014/main" id="{60675B1A-0250-4654-9061-823CD1417E2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444" name="Rectangle: Rounded Corners 443">
            <a:extLst>
              <a:ext uri="{FF2B5EF4-FFF2-40B4-BE49-F238E27FC236}">
                <a16:creationId xmlns:a16="http://schemas.microsoft.com/office/drawing/2014/main" id="{B76820D0-C502-4EE0-A19E-7B77B4D1746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445" name="Rectangle: Rounded Corners 444">
            <a:extLst>
              <a:ext uri="{FF2B5EF4-FFF2-40B4-BE49-F238E27FC236}">
                <a16:creationId xmlns:a16="http://schemas.microsoft.com/office/drawing/2014/main" id="{65A4B7D4-F698-4DF7-8105-5EAE17F2711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446" name="Rectangle: Rounded Corners 445">
            <a:extLst>
              <a:ext uri="{FF2B5EF4-FFF2-40B4-BE49-F238E27FC236}">
                <a16:creationId xmlns:a16="http://schemas.microsoft.com/office/drawing/2014/main" id="{7C00D82D-F896-434C-AA91-99F22293938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447" name="Rectangle: Rounded Corners 446">
            <a:extLst>
              <a:ext uri="{FF2B5EF4-FFF2-40B4-BE49-F238E27FC236}">
                <a16:creationId xmlns:a16="http://schemas.microsoft.com/office/drawing/2014/main" id="{F2E95DE4-316B-4143-AA18-8B11B14A6F4B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448" name="Rectangle: Rounded Corners 447">
            <a:extLst>
              <a:ext uri="{FF2B5EF4-FFF2-40B4-BE49-F238E27FC236}">
                <a16:creationId xmlns:a16="http://schemas.microsoft.com/office/drawing/2014/main" id="{F03CE554-33D3-4C9A-972A-C84D40F36E5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449" name="Rectangle: Rounded Corners 448">
            <a:extLst>
              <a:ext uri="{FF2B5EF4-FFF2-40B4-BE49-F238E27FC236}">
                <a16:creationId xmlns:a16="http://schemas.microsoft.com/office/drawing/2014/main" id="{B566A737-ED0F-4BD5-8AC5-A2BC7101908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450" name="Rectangle: Rounded Corners 449">
            <a:extLst>
              <a:ext uri="{FF2B5EF4-FFF2-40B4-BE49-F238E27FC236}">
                <a16:creationId xmlns:a16="http://schemas.microsoft.com/office/drawing/2014/main" id="{D549DDE9-C61D-41BF-8EF5-67483DF0AD3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451" name="Rectangle: Rounded Corners 450">
            <a:extLst>
              <a:ext uri="{FF2B5EF4-FFF2-40B4-BE49-F238E27FC236}">
                <a16:creationId xmlns:a16="http://schemas.microsoft.com/office/drawing/2014/main" id="{063419FF-C413-40FF-A5D1-6C0EE89943C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452" name="Rectangle: Rounded Corners 451">
            <a:extLst>
              <a:ext uri="{FF2B5EF4-FFF2-40B4-BE49-F238E27FC236}">
                <a16:creationId xmlns:a16="http://schemas.microsoft.com/office/drawing/2014/main" id="{81A68176-DED1-4B5C-B28E-0FF044ED7A9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453" name="Rectangle: Rounded Corners 452">
            <a:extLst>
              <a:ext uri="{FF2B5EF4-FFF2-40B4-BE49-F238E27FC236}">
                <a16:creationId xmlns:a16="http://schemas.microsoft.com/office/drawing/2014/main" id="{AF69185F-3D5C-4877-9374-724D3DF5FDE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454" name="Rectangle: Rounded Corners 453">
            <a:extLst>
              <a:ext uri="{FF2B5EF4-FFF2-40B4-BE49-F238E27FC236}">
                <a16:creationId xmlns:a16="http://schemas.microsoft.com/office/drawing/2014/main" id="{DED0D99C-B518-412C-9B1B-F9C6614B1BF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455" name="Rectangle: Rounded Corners 454">
            <a:extLst>
              <a:ext uri="{FF2B5EF4-FFF2-40B4-BE49-F238E27FC236}">
                <a16:creationId xmlns:a16="http://schemas.microsoft.com/office/drawing/2014/main" id="{7FA09E35-AC75-44BC-897F-30E14DB5F20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456" name="Rectangle: Rounded Corners 455">
            <a:extLst>
              <a:ext uri="{FF2B5EF4-FFF2-40B4-BE49-F238E27FC236}">
                <a16:creationId xmlns:a16="http://schemas.microsoft.com/office/drawing/2014/main" id="{E7E393AD-37DF-4498-9AFE-613941350C3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457" name="Rectangle: Rounded Corners 456">
            <a:extLst>
              <a:ext uri="{FF2B5EF4-FFF2-40B4-BE49-F238E27FC236}">
                <a16:creationId xmlns:a16="http://schemas.microsoft.com/office/drawing/2014/main" id="{8F179DBE-173E-4DE4-8539-4E01DD6A735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458" name="Rectangle: Rounded Corners 457">
            <a:extLst>
              <a:ext uri="{FF2B5EF4-FFF2-40B4-BE49-F238E27FC236}">
                <a16:creationId xmlns:a16="http://schemas.microsoft.com/office/drawing/2014/main" id="{45DE096E-BA23-4036-9333-EFB193199FB9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459" name="Rectangle: Rounded Corners 458">
            <a:extLst>
              <a:ext uri="{FF2B5EF4-FFF2-40B4-BE49-F238E27FC236}">
                <a16:creationId xmlns:a16="http://schemas.microsoft.com/office/drawing/2014/main" id="{7BA2D026-6E2D-47F6-81A5-F4F641247E2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460" name="Rectangle: Rounded Corners 459">
            <a:extLst>
              <a:ext uri="{FF2B5EF4-FFF2-40B4-BE49-F238E27FC236}">
                <a16:creationId xmlns:a16="http://schemas.microsoft.com/office/drawing/2014/main" id="{1954B4EF-5665-4222-9E87-E767B521554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461" name="Rectangle: Rounded Corners 460">
            <a:extLst>
              <a:ext uri="{FF2B5EF4-FFF2-40B4-BE49-F238E27FC236}">
                <a16:creationId xmlns:a16="http://schemas.microsoft.com/office/drawing/2014/main" id="{54B0950D-1344-434E-8CEC-4D16AAFE72B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462" name="Rectangle: Rounded Corners 461">
            <a:extLst>
              <a:ext uri="{FF2B5EF4-FFF2-40B4-BE49-F238E27FC236}">
                <a16:creationId xmlns:a16="http://schemas.microsoft.com/office/drawing/2014/main" id="{6FD808F7-4241-40E5-A89A-88C373AF27A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463" name="Rectangle: Rounded Corners 462">
            <a:extLst>
              <a:ext uri="{FF2B5EF4-FFF2-40B4-BE49-F238E27FC236}">
                <a16:creationId xmlns:a16="http://schemas.microsoft.com/office/drawing/2014/main" id="{667B7861-1CC8-4F78-A510-F73765E1A68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464" name="Rectangle: Rounded Corners 463">
            <a:extLst>
              <a:ext uri="{FF2B5EF4-FFF2-40B4-BE49-F238E27FC236}">
                <a16:creationId xmlns:a16="http://schemas.microsoft.com/office/drawing/2014/main" id="{D2694F66-7AA9-4F6D-913C-AD43FDE771B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465" name="Rectangle: Rounded Corners 464">
            <a:extLst>
              <a:ext uri="{FF2B5EF4-FFF2-40B4-BE49-F238E27FC236}">
                <a16:creationId xmlns:a16="http://schemas.microsoft.com/office/drawing/2014/main" id="{545A837D-BBBF-4374-84EE-8D3EC2EA4E2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466" name="Rectangle: Rounded Corners 465">
            <a:extLst>
              <a:ext uri="{FF2B5EF4-FFF2-40B4-BE49-F238E27FC236}">
                <a16:creationId xmlns:a16="http://schemas.microsoft.com/office/drawing/2014/main" id="{0BD8D021-9387-4F56-9733-47EEE2105BA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467" name="Rectangle: Rounded Corners 466">
            <a:extLst>
              <a:ext uri="{FF2B5EF4-FFF2-40B4-BE49-F238E27FC236}">
                <a16:creationId xmlns:a16="http://schemas.microsoft.com/office/drawing/2014/main" id="{D8F5EFD3-CF9A-49A6-AB9C-01FC88C7269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468" name="Rectangle: Rounded Corners 467">
            <a:extLst>
              <a:ext uri="{FF2B5EF4-FFF2-40B4-BE49-F238E27FC236}">
                <a16:creationId xmlns:a16="http://schemas.microsoft.com/office/drawing/2014/main" id="{9A0357A7-A366-41AA-BABB-9ED11124EF9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469" name="Rectangle: Rounded Corners 468">
            <a:extLst>
              <a:ext uri="{FF2B5EF4-FFF2-40B4-BE49-F238E27FC236}">
                <a16:creationId xmlns:a16="http://schemas.microsoft.com/office/drawing/2014/main" id="{E07609AD-4E90-4502-B890-1FB96D118B43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470" name="Rectangle: Rounded Corners 469">
            <a:extLst>
              <a:ext uri="{FF2B5EF4-FFF2-40B4-BE49-F238E27FC236}">
                <a16:creationId xmlns:a16="http://schemas.microsoft.com/office/drawing/2014/main" id="{38092733-3CB7-4AB6-8300-B1CA8338A06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471" name="Rectangle: Rounded Corners 470">
            <a:extLst>
              <a:ext uri="{FF2B5EF4-FFF2-40B4-BE49-F238E27FC236}">
                <a16:creationId xmlns:a16="http://schemas.microsoft.com/office/drawing/2014/main" id="{FEAE5765-ACFE-4C50-A141-1388FB7AE2D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472" name="Rectangle: Rounded Corners 471">
            <a:extLst>
              <a:ext uri="{FF2B5EF4-FFF2-40B4-BE49-F238E27FC236}">
                <a16:creationId xmlns:a16="http://schemas.microsoft.com/office/drawing/2014/main" id="{F19BA1C5-E7AB-4E43-91E2-93831BEF7B0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473" name="Rectangle: Rounded Corners 472">
            <a:extLst>
              <a:ext uri="{FF2B5EF4-FFF2-40B4-BE49-F238E27FC236}">
                <a16:creationId xmlns:a16="http://schemas.microsoft.com/office/drawing/2014/main" id="{7E2856D6-2755-4D7D-B814-B6BF0A6FBE7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474" name="Rectangle: Rounded Corners 473">
            <a:extLst>
              <a:ext uri="{FF2B5EF4-FFF2-40B4-BE49-F238E27FC236}">
                <a16:creationId xmlns:a16="http://schemas.microsoft.com/office/drawing/2014/main" id="{030BE0B8-AC60-47D7-A0D0-FE8146BEB0F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475" name="Rectangle: Rounded Corners 474">
            <a:extLst>
              <a:ext uri="{FF2B5EF4-FFF2-40B4-BE49-F238E27FC236}">
                <a16:creationId xmlns:a16="http://schemas.microsoft.com/office/drawing/2014/main" id="{24FF4023-2CC5-4AB9-890E-BE252AF7327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476" name="Rectangle: Rounded Corners 475">
            <a:extLst>
              <a:ext uri="{FF2B5EF4-FFF2-40B4-BE49-F238E27FC236}">
                <a16:creationId xmlns:a16="http://schemas.microsoft.com/office/drawing/2014/main" id="{92EE3438-BCFE-4502-9E6D-3C00160F061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477" name="Rectangle: Rounded Corners 476">
            <a:extLst>
              <a:ext uri="{FF2B5EF4-FFF2-40B4-BE49-F238E27FC236}">
                <a16:creationId xmlns:a16="http://schemas.microsoft.com/office/drawing/2014/main" id="{362EFF51-B7D8-4F8B-8550-F67581503F0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478" name="Rectangle: Rounded Corners 477">
            <a:extLst>
              <a:ext uri="{FF2B5EF4-FFF2-40B4-BE49-F238E27FC236}">
                <a16:creationId xmlns:a16="http://schemas.microsoft.com/office/drawing/2014/main" id="{CC06E14B-D6CF-4E9B-BF47-FECC1A60D47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479" name="Rectangle: Rounded Corners 478">
            <a:extLst>
              <a:ext uri="{FF2B5EF4-FFF2-40B4-BE49-F238E27FC236}">
                <a16:creationId xmlns:a16="http://schemas.microsoft.com/office/drawing/2014/main" id="{6D0955E9-C215-458C-AF69-00850A968C59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480" name="Rectangle: Rounded Corners 479">
            <a:extLst>
              <a:ext uri="{FF2B5EF4-FFF2-40B4-BE49-F238E27FC236}">
                <a16:creationId xmlns:a16="http://schemas.microsoft.com/office/drawing/2014/main" id="{536C567C-0BFC-4637-ABB8-4CFCC7567383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481" name="Rectangle: Rounded Corners 480">
            <a:extLst>
              <a:ext uri="{FF2B5EF4-FFF2-40B4-BE49-F238E27FC236}">
                <a16:creationId xmlns:a16="http://schemas.microsoft.com/office/drawing/2014/main" id="{B205287E-5B6C-45AA-8F00-CE8C4E2AF73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482" name="Rectangle: Rounded Corners 481">
            <a:extLst>
              <a:ext uri="{FF2B5EF4-FFF2-40B4-BE49-F238E27FC236}">
                <a16:creationId xmlns:a16="http://schemas.microsoft.com/office/drawing/2014/main" id="{D7DAFD9B-30D0-43D8-BD31-54F4FD17FC7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483" name="Rectangle: Rounded Corners 482">
            <a:extLst>
              <a:ext uri="{FF2B5EF4-FFF2-40B4-BE49-F238E27FC236}">
                <a16:creationId xmlns:a16="http://schemas.microsoft.com/office/drawing/2014/main" id="{2968E12D-5E4B-4FCF-90D2-C8F2CA6D614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484" name="Rectangle: Rounded Corners 483">
            <a:extLst>
              <a:ext uri="{FF2B5EF4-FFF2-40B4-BE49-F238E27FC236}">
                <a16:creationId xmlns:a16="http://schemas.microsoft.com/office/drawing/2014/main" id="{D2BA426F-4615-4F68-9A36-E140FAB1A5B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485" name="Rectangle: Rounded Corners 484">
            <a:extLst>
              <a:ext uri="{FF2B5EF4-FFF2-40B4-BE49-F238E27FC236}">
                <a16:creationId xmlns:a16="http://schemas.microsoft.com/office/drawing/2014/main" id="{82C1E2E8-CF78-416A-B222-8AC1512C433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486" name="Rectangle: Rounded Corners 485">
            <a:extLst>
              <a:ext uri="{FF2B5EF4-FFF2-40B4-BE49-F238E27FC236}">
                <a16:creationId xmlns:a16="http://schemas.microsoft.com/office/drawing/2014/main" id="{B608B762-81A0-4B53-B195-1C7865956BB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487" name="Rectangle: Rounded Corners 486">
            <a:extLst>
              <a:ext uri="{FF2B5EF4-FFF2-40B4-BE49-F238E27FC236}">
                <a16:creationId xmlns:a16="http://schemas.microsoft.com/office/drawing/2014/main" id="{D95DCDDE-D939-4A03-B61E-60B4640FA70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488" name="Rectangle: Rounded Corners 487">
            <a:extLst>
              <a:ext uri="{FF2B5EF4-FFF2-40B4-BE49-F238E27FC236}">
                <a16:creationId xmlns:a16="http://schemas.microsoft.com/office/drawing/2014/main" id="{DC4871F1-CD4D-4179-9B9C-79AF1FE8756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489" name="Rectangle: Rounded Corners 488">
            <a:extLst>
              <a:ext uri="{FF2B5EF4-FFF2-40B4-BE49-F238E27FC236}">
                <a16:creationId xmlns:a16="http://schemas.microsoft.com/office/drawing/2014/main" id="{B5505968-4B0B-4B19-8A5A-E90E5912FDA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490" name="Rectangle: Rounded Corners 489">
            <a:extLst>
              <a:ext uri="{FF2B5EF4-FFF2-40B4-BE49-F238E27FC236}">
                <a16:creationId xmlns:a16="http://schemas.microsoft.com/office/drawing/2014/main" id="{93DD1711-D1BE-4829-8F7B-DE9CB85996AB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491" name="Rectangle: Rounded Corners 490">
            <a:extLst>
              <a:ext uri="{FF2B5EF4-FFF2-40B4-BE49-F238E27FC236}">
                <a16:creationId xmlns:a16="http://schemas.microsoft.com/office/drawing/2014/main" id="{D399DEE9-5FB9-4FD3-AC7F-314F4D82C25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492" name="Rectangle: Rounded Corners 491">
            <a:extLst>
              <a:ext uri="{FF2B5EF4-FFF2-40B4-BE49-F238E27FC236}">
                <a16:creationId xmlns:a16="http://schemas.microsoft.com/office/drawing/2014/main" id="{E72C5338-8D09-465E-BDE9-F8E34898F6D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493" name="Rectangle: Rounded Corners 492">
            <a:extLst>
              <a:ext uri="{FF2B5EF4-FFF2-40B4-BE49-F238E27FC236}">
                <a16:creationId xmlns:a16="http://schemas.microsoft.com/office/drawing/2014/main" id="{C8EE3BA8-D8CE-4D78-BA9E-9D49E97915F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494" name="Rectangle: Rounded Corners 493">
            <a:extLst>
              <a:ext uri="{FF2B5EF4-FFF2-40B4-BE49-F238E27FC236}">
                <a16:creationId xmlns:a16="http://schemas.microsoft.com/office/drawing/2014/main" id="{4AF2A5C9-4D05-4786-B7FC-0444AB8343E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495" name="Rectangle: Rounded Corners 494">
            <a:extLst>
              <a:ext uri="{FF2B5EF4-FFF2-40B4-BE49-F238E27FC236}">
                <a16:creationId xmlns:a16="http://schemas.microsoft.com/office/drawing/2014/main" id="{65F8C933-49A4-480D-A0A5-017168821C7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496" name="Rectangle: Rounded Corners 495">
            <a:extLst>
              <a:ext uri="{FF2B5EF4-FFF2-40B4-BE49-F238E27FC236}">
                <a16:creationId xmlns:a16="http://schemas.microsoft.com/office/drawing/2014/main" id="{50C95D85-6D45-4CD0-9F10-BF041125192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497" name="Rectangle: Rounded Corners 496">
            <a:extLst>
              <a:ext uri="{FF2B5EF4-FFF2-40B4-BE49-F238E27FC236}">
                <a16:creationId xmlns:a16="http://schemas.microsoft.com/office/drawing/2014/main" id="{B9325E64-C984-4D37-8F4A-34D1C1CF9BE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498" name="Rectangle: Rounded Corners 497">
            <a:extLst>
              <a:ext uri="{FF2B5EF4-FFF2-40B4-BE49-F238E27FC236}">
                <a16:creationId xmlns:a16="http://schemas.microsoft.com/office/drawing/2014/main" id="{A2F56BE4-F23C-4D78-B6EB-51A4E92A654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499" name="Rectangle: Rounded Corners 498">
            <a:extLst>
              <a:ext uri="{FF2B5EF4-FFF2-40B4-BE49-F238E27FC236}">
                <a16:creationId xmlns:a16="http://schemas.microsoft.com/office/drawing/2014/main" id="{117A3CA0-65C3-472A-987D-B7D38BFE4EE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500" name="Rectangle: Rounded Corners 499">
            <a:extLst>
              <a:ext uri="{FF2B5EF4-FFF2-40B4-BE49-F238E27FC236}">
                <a16:creationId xmlns:a16="http://schemas.microsoft.com/office/drawing/2014/main" id="{846EEB48-1040-4C0E-9148-AD539DE8E1A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501" name="Rectangle: Rounded Corners 500">
            <a:extLst>
              <a:ext uri="{FF2B5EF4-FFF2-40B4-BE49-F238E27FC236}">
                <a16:creationId xmlns:a16="http://schemas.microsoft.com/office/drawing/2014/main" id="{1563B972-A185-40FB-9EC3-7AF9FD40E49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502" name="Rectangle: Rounded Corners 501">
            <a:extLst>
              <a:ext uri="{FF2B5EF4-FFF2-40B4-BE49-F238E27FC236}">
                <a16:creationId xmlns:a16="http://schemas.microsoft.com/office/drawing/2014/main" id="{698EC34B-B527-41DA-9D0F-5C169DB9740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503" name="Rectangle: Rounded Corners 502">
            <a:extLst>
              <a:ext uri="{FF2B5EF4-FFF2-40B4-BE49-F238E27FC236}">
                <a16:creationId xmlns:a16="http://schemas.microsoft.com/office/drawing/2014/main" id="{EB152AD5-9ADE-44DD-ACAC-0C3A06131DD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504" name="Rectangle: Rounded Corners 503">
            <a:extLst>
              <a:ext uri="{FF2B5EF4-FFF2-40B4-BE49-F238E27FC236}">
                <a16:creationId xmlns:a16="http://schemas.microsoft.com/office/drawing/2014/main" id="{79BA867C-B182-4593-AC34-0E187B7E601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505" name="Rectangle: Rounded Corners 504">
            <a:extLst>
              <a:ext uri="{FF2B5EF4-FFF2-40B4-BE49-F238E27FC236}">
                <a16:creationId xmlns:a16="http://schemas.microsoft.com/office/drawing/2014/main" id="{3E2D21B4-33C1-42AA-A524-0EAA0C45389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506" name="Rectangle: Rounded Corners 505">
            <a:extLst>
              <a:ext uri="{FF2B5EF4-FFF2-40B4-BE49-F238E27FC236}">
                <a16:creationId xmlns:a16="http://schemas.microsoft.com/office/drawing/2014/main" id="{5F5AFFAA-3698-48DF-90CA-245A3A82D17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507" name="Rectangle: Rounded Corners 506">
            <a:extLst>
              <a:ext uri="{FF2B5EF4-FFF2-40B4-BE49-F238E27FC236}">
                <a16:creationId xmlns:a16="http://schemas.microsoft.com/office/drawing/2014/main" id="{853B04A3-99D4-447A-8BAD-B0D9DDCD1C13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508" name="Rectangle: Rounded Corners 507">
            <a:extLst>
              <a:ext uri="{FF2B5EF4-FFF2-40B4-BE49-F238E27FC236}">
                <a16:creationId xmlns:a16="http://schemas.microsoft.com/office/drawing/2014/main" id="{378048B6-2011-4A80-A35E-A65E6D56F97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509" name="Rectangle: Rounded Corners 508">
            <a:extLst>
              <a:ext uri="{FF2B5EF4-FFF2-40B4-BE49-F238E27FC236}">
                <a16:creationId xmlns:a16="http://schemas.microsoft.com/office/drawing/2014/main" id="{3F747A99-5B48-4A90-8E8C-A573DC9AB55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510" name="Rectangle: Rounded Corners 509">
            <a:extLst>
              <a:ext uri="{FF2B5EF4-FFF2-40B4-BE49-F238E27FC236}">
                <a16:creationId xmlns:a16="http://schemas.microsoft.com/office/drawing/2014/main" id="{4D0395C2-98BB-4725-BDFA-B35FF59FC72B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511" name="Rectangle: Rounded Corners 510">
            <a:extLst>
              <a:ext uri="{FF2B5EF4-FFF2-40B4-BE49-F238E27FC236}">
                <a16:creationId xmlns:a16="http://schemas.microsoft.com/office/drawing/2014/main" id="{77110C1F-2EEF-4164-A94A-5EC8A683DE6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512" name="Rectangle: Rounded Corners 511">
            <a:extLst>
              <a:ext uri="{FF2B5EF4-FFF2-40B4-BE49-F238E27FC236}">
                <a16:creationId xmlns:a16="http://schemas.microsoft.com/office/drawing/2014/main" id="{96F9CF30-A579-4286-BA23-E9C3DA670D89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513" name="Rectangle: Rounded Corners 512">
            <a:extLst>
              <a:ext uri="{FF2B5EF4-FFF2-40B4-BE49-F238E27FC236}">
                <a16:creationId xmlns:a16="http://schemas.microsoft.com/office/drawing/2014/main" id="{12CF47CA-CD5C-44EE-B5B4-6154CC65FB1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514" name="Rectangle: Rounded Corners 513">
            <a:extLst>
              <a:ext uri="{FF2B5EF4-FFF2-40B4-BE49-F238E27FC236}">
                <a16:creationId xmlns:a16="http://schemas.microsoft.com/office/drawing/2014/main" id="{347B2910-1E18-46D8-8ECE-28316A9A14F1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515" name="Rectangle: Rounded Corners 514">
            <a:extLst>
              <a:ext uri="{FF2B5EF4-FFF2-40B4-BE49-F238E27FC236}">
                <a16:creationId xmlns:a16="http://schemas.microsoft.com/office/drawing/2014/main" id="{8D2C1EB4-9115-4BD5-A894-48B5C386B57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516" name="Rectangle: Rounded Corners 515">
            <a:extLst>
              <a:ext uri="{FF2B5EF4-FFF2-40B4-BE49-F238E27FC236}">
                <a16:creationId xmlns:a16="http://schemas.microsoft.com/office/drawing/2014/main" id="{66566250-BF24-4A36-85AF-8B66FBCA5C56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517" name="Rectangle: Rounded Corners 516">
            <a:extLst>
              <a:ext uri="{FF2B5EF4-FFF2-40B4-BE49-F238E27FC236}">
                <a16:creationId xmlns:a16="http://schemas.microsoft.com/office/drawing/2014/main" id="{F8428583-3F03-4996-BA2A-9F5F72F4775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518" name="Rectangle: Rounded Corners 517">
            <a:extLst>
              <a:ext uri="{FF2B5EF4-FFF2-40B4-BE49-F238E27FC236}">
                <a16:creationId xmlns:a16="http://schemas.microsoft.com/office/drawing/2014/main" id="{802E2C80-9511-4D25-BBA0-69D4A7C6C2EC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519" name="Rectangle: Rounded Corners 518">
            <a:extLst>
              <a:ext uri="{FF2B5EF4-FFF2-40B4-BE49-F238E27FC236}">
                <a16:creationId xmlns:a16="http://schemas.microsoft.com/office/drawing/2014/main" id="{0336A2EA-05F6-4F93-B507-5405964776F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520" name="Rectangle: Rounded Corners 519">
            <a:extLst>
              <a:ext uri="{FF2B5EF4-FFF2-40B4-BE49-F238E27FC236}">
                <a16:creationId xmlns:a16="http://schemas.microsoft.com/office/drawing/2014/main" id="{459B6DB4-A722-42CD-BBF1-65FEDDB5D38F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521" name="Rectangle: Rounded Corners 520">
            <a:extLst>
              <a:ext uri="{FF2B5EF4-FFF2-40B4-BE49-F238E27FC236}">
                <a16:creationId xmlns:a16="http://schemas.microsoft.com/office/drawing/2014/main" id="{AFFC82C3-4B78-4799-8E5B-A22293138823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522" name="Rectangle: Rounded Corners 521">
            <a:extLst>
              <a:ext uri="{FF2B5EF4-FFF2-40B4-BE49-F238E27FC236}">
                <a16:creationId xmlns:a16="http://schemas.microsoft.com/office/drawing/2014/main" id="{ABB78660-8F92-4963-B840-0D7758BB1B1E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523" name="Rectangle: Rounded Corners 522">
            <a:extLst>
              <a:ext uri="{FF2B5EF4-FFF2-40B4-BE49-F238E27FC236}">
                <a16:creationId xmlns:a16="http://schemas.microsoft.com/office/drawing/2014/main" id="{C1799B47-0FD2-47D0-A44F-62EFBE758C24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524" name="Rectangle: Rounded Corners 523">
            <a:extLst>
              <a:ext uri="{FF2B5EF4-FFF2-40B4-BE49-F238E27FC236}">
                <a16:creationId xmlns:a16="http://schemas.microsoft.com/office/drawing/2014/main" id="{C7FC7651-8F83-4B1C-98FC-0C0919049D1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525" name="Rectangle: Rounded Corners 524">
            <a:extLst>
              <a:ext uri="{FF2B5EF4-FFF2-40B4-BE49-F238E27FC236}">
                <a16:creationId xmlns:a16="http://schemas.microsoft.com/office/drawing/2014/main" id="{AA5D7905-38E7-447D-A577-3A191DACA12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526" name="Rectangle: Rounded Corners 525">
            <a:extLst>
              <a:ext uri="{FF2B5EF4-FFF2-40B4-BE49-F238E27FC236}">
                <a16:creationId xmlns:a16="http://schemas.microsoft.com/office/drawing/2014/main" id="{5500C2CA-7589-4096-A709-1D45884019F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527" name="Rectangle: Rounded Corners 526">
            <a:extLst>
              <a:ext uri="{FF2B5EF4-FFF2-40B4-BE49-F238E27FC236}">
                <a16:creationId xmlns:a16="http://schemas.microsoft.com/office/drawing/2014/main" id="{3622760F-3450-4E6C-9FEB-02BDA5C25D9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528" name="Rectangle: Rounded Corners 527">
            <a:extLst>
              <a:ext uri="{FF2B5EF4-FFF2-40B4-BE49-F238E27FC236}">
                <a16:creationId xmlns:a16="http://schemas.microsoft.com/office/drawing/2014/main" id="{713379EC-8BD7-4148-AE1B-08D26959ABD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529" name="Rectangle: Rounded Corners 528">
            <a:extLst>
              <a:ext uri="{FF2B5EF4-FFF2-40B4-BE49-F238E27FC236}">
                <a16:creationId xmlns:a16="http://schemas.microsoft.com/office/drawing/2014/main" id="{058606E9-D2CA-401E-8E03-D04F697F6669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530" name="Rectangle: Rounded Corners 529">
            <a:extLst>
              <a:ext uri="{FF2B5EF4-FFF2-40B4-BE49-F238E27FC236}">
                <a16:creationId xmlns:a16="http://schemas.microsoft.com/office/drawing/2014/main" id="{329D9C59-CDE7-42D1-AA20-352167ECA0DA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531" name="Rectangle: Rounded Corners 530">
            <a:extLst>
              <a:ext uri="{FF2B5EF4-FFF2-40B4-BE49-F238E27FC236}">
                <a16:creationId xmlns:a16="http://schemas.microsoft.com/office/drawing/2014/main" id="{E7893A9A-69EB-4DA9-898A-B16D90622EE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532" name="Rectangle: Rounded Corners 531">
            <a:extLst>
              <a:ext uri="{FF2B5EF4-FFF2-40B4-BE49-F238E27FC236}">
                <a16:creationId xmlns:a16="http://schemas.microsoft.com/office/drawing/2014/main" id="{F00EFF05-F239-4C90-B18A-32C3E3585998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533" name="Rectangle: Rounded Corners 532">
            <a:extLst>
              <a:ext uri="{FF2B5EF4-FFF2-40B4-BE49-F238E27FC236}">
                <a16:creationId xmlns:a16="http://schemas.microsoft.com/office/drawing/2014/main" id="{3214DE18-7EAB-47E2-9D2B-A5186E1DC96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534" name="Rectangle: Rounded Corners 533">
            <a:extLst>
              <a:ext uri="{FF2B5EF4-FFF2-40B4-BE49-F238E27FC236}">
                <a16:creationId xmlns:a16="http://schemas.microsoft.com/office/drawing/2014/main" id="{68829B09-DC91-4C70-8227-26F707192A6D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535" name="Rectangle: Rounded Corners 534">
            <a:extLst>
              <a:ext uri="{FF2B5EF4-FFF2-40B4-BE49-F238E27FC236}">
                <a16:creationId xmlns:a16="http://schemas.microsoft.com/office/drawing/2014/main" id="{888686CC-9C57-4D23-BE0C-960CADA88EE0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536" name="Rectangle: Rounded Corners 535">
            <a:extLst>
              <a:ext uri="{FF2B5EF4-FFF2-40B4-BE49-F238E27FC236}">
                <a16:creationId xmlns:a16="http://schemas.microsoft.com/office/drawing/2014/main" id="{392B1B5E-2191-45C2-8E8F-3C7934C1DB75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537" name="Rectangle: Rounded Corners 536">
            <a:extLst>
              <a:ext uri="{FF2B5EF4-FFF2-40B4-BE49-F238E27FC236}">
                <a16:creationId xmlns:a16="http://schemas.microsoft.com/office/drawing/2014/main" id="{A397DD28-2F1B-47E7-B4AD-EA6974B7E8F7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538" name="Rectangle: Rounded Corners 537">
            <a:extLst>
              <a:ext uri="{FF2B5EF4-FFF2-40B4-BE49-F238E27FC236}">
                <a16:creationId xmlns:a16="http://schemas.microsoft.com/office/drawing/2014/main" id="{3068EC8E-036C-45C8-88C1-EB72B19F4332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539" name="Rectangle: Rounded Corners 538">
            <a:extLst>
              <a:ext uri="{FF2B5EF4-FFF2-40B4-BE49-F238E27FC236}">
                <a16:creationId xmlns:a16="http://schemas.microsoft.com/office/drawing/2014/main" id="{27D96E29-2FB7-4A38-B6B3-5B18761533EB}"/>
              </a:ext>
            </a:extLst>
          </p:cNvPr>
          <p:cNvSpPr/>
          <p:nvPr/>
        </p:nvSpPr>
        <p:spPr>
          <a:xfrm>
            <a:off x="7063740" y="3209836"/>
            <a:ext cx="1514004" cy="470927"/>
          </a:xfrm>
          <a:prstGeom prst="roundRect">
            <a:avLst/>
          </a:prstGeom>
          <a:solidFill>
            <a:srgbClr val="082007"/>
          </a:solidFill>
          <a:ln w="38100">
            <a:solidFill>
              <a:srgbClr val="082F0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r>
              <a:rPr lang="en-US" sz="2400" b="1" kern="1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550" name="Next 1">
            <a:extLst>
              <a:ext uri="{FF2B5EF4-FFF2-40B4-BE49-F238E27FC236}">
                <a16:creationId xmlns:a16="http://schemas.microsoft.com/office/drawing/2014/main" id="{09EA6259-5392-4068-A0AD-B7002EE24476}"/>
              </a:ext>
            </a:extLst>
          </p:cNvPr>
          <p:cNvSpPr/>
          <p:nvPr/>
        </p:nvSpPr>
        <p:spPr>
          <a:xfrm>
            <a:off x="2294771" y="3134429"/>
            <a:ext cx="968403" cy="437321"/>
          </a:xfrm>
          <a:prstGeom prst="homePlate">
            <a:avLst/>
          </a:prstGeom>
          <a:solidFill>
            <a:srgbClr val="217529"/>
          </a:solidFill>
          <a:ln w="76200">
            <a:solidFill>
              <a:srgbClr val="1C1E1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3885118-8270-4A66-8BCA-101ED2EFE68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94" y="3620329"/>
            <a:ext cx="1655207" cy="1303133"/>
          </a:xfrm>
          <a:prstGeom prst="rect">
            <a:avLst/>
          </a:prstGeom>
        </p:spPr>
      </p:pic>
      <p:sp>
        <p:nvSpPr>
          <p:cNvPr id="405" name="0">
            <a:extLst>
              <a:ext uri="{FF2B5EF4-FFF2-40B4-BE49-F238E27FC236}">
                <a16:creationId xmlns:a16="http://schemas.microsoft.com/office/drawing/2014/main" id="{9D20E7DA-90EB-4A3C-9A16-044A46CC9F26}"/>
              </a:ext>
            </a:extLst>
          </p:cNvPr>
          <p:cNvSpPr/>
          <p:nvPr/>
        </p:nvSpPr>
        <p:spPr>
          <a:xfrm>
            <a:off x="968211" y="3356323"/>
            <a:ext cx="379396" cy="437321"/>
          </a:xfrm>
          <a:prstGeom prst="flowChartMagneticDisk">
            <a:avLst/>
          </a:prstGeom>
          <a:solidFill>
            <a:schemeClr val="accent5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endParaRPr lang="en-US" sz="18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6" name="Oval 405">
            <a:extLst>
              <a:ext uri="{FF2B5EF4-FFF2-40B4-BE49-F238E27FC236}">
                <a16:creationId xmlns:a16="http://schemas.microsoft.com/office/drawing/2014/main" id="{D1D0B35C-7548-4C39-843E-4269EF840E20}"/>
              </a:ext>
            </a:extLst>
          </p:cNvPr>
          <p:cNvSpPr/>
          <p:nvPr/>
        </p:nvSpPr>
        <p:spPr>
          <a:xfrm>
            <a:off x="903685" y="3311464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" name="1">
            <a:extLst>
              <a:ext uri="{FF2B5EF4-FFF2-40B4-BE49-F238E27FC236}">
                <a16:creationId xmlns:a16="http://schemas.microsoft.com/office/drawing/2014/main" id="{03D9DE48-6FCB-4743-A44F-C4B93A9AD9D8}"/>
              </a:ext>
            </a:extLst>
          </p:cNvPr>
          <p:cNvSpPr/>
          <p:nvPr/>
        </p:nvSpPr>
        <p:spPr>
          <a:xfrm>
            <a:off x="968211" y="3032220"/>
            <a:ext cx="379396" cy="437321"/>
          </a:xfrm>
          <a:prstGeom prst="flowChartMagneticDisk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2766B8AE-0660-4EB6-B289-D2A1810AC650}"/>
              </a:ext>
            </a:extLst>
          </p:cNvPr>
          <p:cNvSpPr/>
          <p:nvPr/>
        </p:nvSpPr>
        <p:spPr>
          <a:xfrm>
            <a:off x="903685" y="2987360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54" name="2">
            <a:extLst>
              <a:ext uri="{FF2B5EF4-FFF2-40B4-BE49-F238E27FC236}">
                <a16:creationId xmlns:a16="http://schemas.microsoft.com/office/drawing/2014/main" id="{C572263E-C9C9-496B-8F0A-4BEFF6970A6A}"/>
              </a:ext>
            </a:extLst>
          </p:cNvPr>
          <p:cNvSpPr/>
          <p:nvPr/>
        </p:nvSpPr>
        <p:spPr>
          <a:xfrm>
            <a:off x="968211" y="2712581"/>
            <a:ext cx="379396" cy="437321"/>
          </a:xfrm>
          <a:prstGeom prst="flowChartMagneticDisk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7E4F50B1-2915-46B3-BF90-4B122B837603}"/>
              </a:ext>
            </a:extLst>
          </p:cNvPr>
          <p:cNvSpPr/>
          <p:nvPr/>
        </p:nvSpPr>
        <p:spPr>
          <a:xfrm>
            <a:off x="903685" y="2667721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56" name="3">
            <a:extLst>
              <a:ext uri="{FF2B5EF4-FFF2-40B4-BE49-F238E27FC236}">
                <a16:creationId xmlns:a16="http://schemas.microsoft.com/office/drawing/2014/main" id="{595A9014-B295-4A54-8A82-A4A81F8CD7C1}"/>
              </a:ext>
            </a:extLst>
          </p:cNvPr>
          <p:cNvSpPr/>
          <p:nvPr/>
        </p:nvSpPr>
        <p:spPr>
          <a:xfrm>
            <a:off x="968211" y="2392942"/>
            <a:ext cx="379396" cy="437321"/>
          </a:xfrm>
          <a:prstGeom prst="flowChartMagneticDisk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E89B4273-DA74-4547-8A12-E7B7D33C2CBF}"/>
              </a:ext>
            </a:extLst>
          </p:cNvPr>
          <p:cNvSpPr/>
          <p:nvPr/>
        </p:nvSpPr>
        <p:spPr>
          <a:xfrm>
            <a:off x="903685" y="2348083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58" name="4">
            <a:extLst>
              <a:ext uri="{FF2B5EF4-FFF2-40B4-BE49-F238E27FC236}">
                <a16:creationId xmlns:a16="http://schemas.microsoft.com/office/drawing/2014/main" id="{6060A468-9A57-4B21-8CCA-1133D3440C47}"/>
              </a:ext>
            </a:extLst>
          </p:cNvPr>
          <p:cNvSpPr/>
          <p:nvPr/>
        </p:nvSpPr>
        <p:spPr>
          <a:xfrm>
            <a:off x="968211" y="2073304"/>
            <a:ext cx="379396" cy="437321"/>
          </a:xfrm>
          <a:prstGeom prst="flowChartMagneticDisk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F99947C-DDA5-43B9-86A6-46EB14827643}"/>
              </a:ext>
            </a:extLst>
          </p:cNvPr>
          <p:cNvSpPr/>
          <p:nvPr/>
        </p:nvSpPr>
        <p:spPr>
          <a:xfrm>
            <a:off x="903685" y="2028444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60" name="5">
            <a:extLst>
              <a:ext uri="{FF2B5EF4-FFF2-40B4-BE49-F238E27FC236}">
                <a16:creationId xmlns:a16="http://schemas.microsoft.com/office/drawing/2014/main" id="{3B9CD15F-920C-41F5-91F6-37672771D306}"/>
              </a:ext>
            </a:extLst>
          </p:cNvPr>
          <p:cNvSpPr/>
          <p:nvPr/>
        </p:nvSpPr>
        <p:spPr>
          <a:xfrm>
            <a:off x="968211" y="1753665"/>
            <a:ext cx="379396" cy="437321"/>
          </a:xfrm>
          <a:prstGeom prst="flowChartMagneticDisk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t"/>
          <a:lstStyle/>
          <a:p>
            <a:pPr algn="ctr"/>
            <a:r>
              <a:rPr lang="en-US" sz="1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F19EEE63-2BCD-488D-803C-9EAC1648938D}"/>
              </a:ext>
            </a:extLst>
          </p:cNvPr>
          <p:cNvSpPr/>
          <p:nvPr/>
        </p:nvSpPr>
        <p:spPr>
          <a:xfrm>
            <a:off x="903685" y="1708805"/>
            <a:ext cx="507827" cy="21159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85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B2A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1E4E79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9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3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4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6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7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8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9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1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2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0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1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2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3000"/>
                            </p:stCondLst>
                            <p:childTnLst>
                              <p:par>
                                <p:cTn id="3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5000"/>
                            </p:stCondLst>
                            <p:childTnLst>
                              <p:par>
                                <p:cTn id="3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6000"/>
                            </p:stCondLst>
                            <p:childTnLst>
                              <p:par>
                                <p:cTn id="3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7000"/>
                            </p:stCondLst>
                            <p:childTnLst>
                              <p:par>
                                <p:cTn id="3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80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90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0000"/>
                            </p:stCondLst>
                            <p:childTnLst>
                              <p:par>
                                <p:cTn id="3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10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2000"/>
                            </p:stCondLst>
                            <p:childTnLst>
                              <p:par>
                                <p:cTn id="3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3000"/>
                            </p:stCondLst>
                            <p:childTnLst>
                              <p:par>
                                <p:cTn id="3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5000"/>
                            </p:stCondLst>
                            <p:childTnLst>
                              <p:par>
                                <p:cTn id="3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6000"/>
                            </p:stCondLst>
                            <p:childTnLst>
                              <p:par>
                                <p:cTn id="3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0"/>
                  </p:tgtEl>
                </p:cond>
              </p:nextCondLst>
            </p:seq>
            <p:seq concurrent="1" nextAc="seek">
              <p:cTn id="423" restart="whenNotActive" fill="hold" evtFilter="cancelBubble" nodeType="interactiveSeq">
                <p:stCondLst>
                  <p:cond evt="onClick" delay="0">
                    <p:tgtEl>
                      <p:spTgt spid="4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4" fill="hold">
                      <p:stCondLst>
                        <p:cond delay="0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8" dur="10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3" dur="10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1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>
                      <p:stCondLst>
                        <p:cond delay="indefinite"/>
                      </p:stCondLst>
                      <p:childTnLst>
                        <p:par>
                          <p:cTn id="440" fill="hold">
                            <p:stCondLst>
                              <p:cond delay="0"/>
                            </p:stCondLst>
                            <p:childTnLst>
                              <p:par>
                                <p:cTn id="4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3" dur="1000"/>
                                        <p:tgtEl>
                                          <p:spTgt spid="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"/>
                  </p:tgtEl>
                </p:cond>
              </p:nextCondLst>
            </p:seq>
          </p:childTnLst>
        </p:cTn>
      </p:par>
    </p:tnLst>
    <p:bldLst>
      <p:bldP spid="408" grpId="0" animBg="1"/>
      <p:bldP spid="410" grpId="0" animBg="1"/>
      <p:bldP spid="411" grpId="0" animBg="1"/>
      <p:bldP spid="412" grpId="0" animBg="1"/>
      <p:bldP spid="413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" name="Google Shape;1613;p19"/>
          <p:cNvSpPr txBox="1">
            <a:spLocks noGrp="1"/>
          </p:cNvSpPr>
          <p:nvPr>
            <p:ph type="ctrTitle" idx="4294967295"/>
          </p:nvPr>
        </p:nvSpPr>
        <p:spPr>
          <a:xfrm>
            <a:off x="228600" y="1276350"/>
            <a:ext cx="8915400" cy="457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>
                <a:latin typeface="Times New Roman" pitchFamily="18" charset="0"/>
                <a:cs typeface="Times New Roman" pitchFamily="18" charset="0"/>
              </a:rPr>
              <a:t>2. Số hiệu nguyên tử,số khối, kí hiệu nguyên tử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19" name="Google Shape;1619;p19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30" y="2266950"/>
            <a:ext cx="3291840" cy="2468880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4191000" y="1733550"/>
            <a:ext cx="4191000" cy="2514600"/>
          </a:xfrm>
          <a:prstGeom prst="cloudCallout">
            <a:avLst>
              <a:gd name="adj1" fmla="val -63521"/>
              <a:gd name="adj2" fmla="val 245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p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" name="Google Shape;1624;p20"/>
          <p:cNvSpPr txBox="1">
            <a:spLocks noGrp="1"/>
          </p:cNvSpPr>
          <p:nvPr>
            <p:ph type="body" idx="1"/>
          </p:nvPr>
        </p:nvSpPr>
        <p:spPr>
          <a:xfrm>
            <a:off x="304800" y="819150"/>
            <a:ext cx="8610600" cy="4191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spcFirstLastPara="1" wrap="square" lIns="0" tIns="0" rIns="0" bIns="0" anchor="t" anchorCtr="0">
            <a:noAutofit/>
          </a:bodyPr>
          <a:lstStyle/>
          <a:p>
            <a:pPr marL="101600" indent="0">
              <a:buNone/>
            </a:pP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1. Số ...... 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……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trong một hạt nhân nguyên tử được gọi là số hiệu nguyên tử, kí hiệu là Z.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Ví dụ:  Hạt nhân nguyên t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ử oxygen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có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proton, vậy số hiệu nguyên tử của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là .... (Z</a:t>
            </a:r>
            <a:r>
              <a:rPr lang="en-US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= ....).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2. Tổng số hạt proton (Z) và neutron (N) trong một hạt nhân nguyên tử được gọi là .....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………,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kí hiệu là A.                        </a:t>
            </a:r>
            <a:r>
              <a:rPr lang="vi-VN" b="1" dirty="0">
                <a:solidFill>
                  <a:schemeClr val="tx1"/>
                </a:solidFill>
                <a:latin typeface="+mj-lt"/>
              </a:rPr>
              <a:t>A = Z + N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Giá trị này xấp xỉ bằng giá trị khối lượng nguyên tử (khi tính theo đơn vị amu).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3. Hạt nhân nguyên tử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uminiu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l)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có 13 proton và 14 n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u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tron. Xác định số khối của hạt nhân nguyên tử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uminiu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l)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:…………………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101600" indent="0">
              <a:buNone/>
            </a:pPr>
            <a:r>
              <a:rPr lang="vi-VN" dirty="0">
                <a:solidFill>
                  <a:schemeClr val="tx1"/>
                </a:solidFill>
                <a:latin typeface="+mj-lt"/>
              </a:rPr>
              <a:t>4. Số khối của hạt nhân nguyên tử 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ciu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bằng 40, hạt nhân có 20 n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u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tron. Xác định số Z,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 của 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ciu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solidFill>
                  <a:schemeClr val="tx1"/>
                </a:solidFill>
                <a:latin typeface="+mj-lt"/>
              </a:rPr>
              <a:t>:…………………..</a:t>
            </a:r>
            <a:endParaRPr lang="en-US" dirty="0">
              <a:solidFill>
                <a:schemeClr val="tx1"/>
              </a:solidFill>
              <a:latin typeface="+mj-lt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+mj-lt"/>
            </a:endParaRPr>
          </a:p>
        </p:txBody>
      </p:sp>
      <p:sp>
        <p:nvSpPr>
          <p:cNvPr id="1625" name="Google Shape;1625;p20"/>
          <p:cNvSpPr txBox="1">
            <a:spLocks noGrp="1"/>
          </p:cNvSpPr>
          <p:nvPr>
            <p:ph type="title"/>
          </p:nvPr>
        </p:nvSpPr>
        <p:spPr>
          <a:xfrm>
            <a:off x="490330" y="133350"/>
            <a:ext cx="5257800" cy="4713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itchFamily="18" charset="0"/>
                <a:cs typeface="Times New Roman" pitchFamily="18" charset="0"/>
              </a:rPr>
              <a:t>PHIẾU HỌC TẬP SỐ 1 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7" name="Google Shape;1627;p20"/>
          <p:cNvSpPr txBox="1">
            <a:spLocks noGrp="1"/>
          </p:cNvSpPr>
          <p:nvPr>
            <p:ph type="sldNum" idx="12"/>
          </p:nvPr>
        </p:nvSpPr>
        <p:spPr>
          <a:xfrm>
            <a:off x="8696403" y="4673650"/>
            <a:ext cx="333000" cy="393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1066800" y="112395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t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7626" y="21907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25217" y="21907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0087" y="2851521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84913" y="3919258"/>
            <a:ext cx="1060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61791" y="4595119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=  20, N = 2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4" grpId="0"/>
      <p:bldP spid="5" grpId="0"/>
      <p:bldP spid="10" grpId="0"/>
    </p:bldLst>
  </p:timing>
</p:sld>
</file>

<file path=ppt/theme/theme1.xml><?xml version="1.0" encoding="utf-8"?>
<a:theme xmlns:a="http://schemas.openxmlformats.org/drawingml/2006/main" name="Ephesus template">
  <a:themeElements>
    <a:clrScheme name="Custom 347">
      <a:dk1>
        <a:srgbClr val="26303D"/>
      </a:dk1>
      <a:lt1>
        <a:srgbClr val="FFFFFF"/>
      </a:lt1>
      <a:dk2>
        <a:srgbClr val="848E91"/>
      </a:dk2>
      <a:lt2>
        <a:srgbClr val="E3EAEB"/>
      </a:lt2>
      <a:accent1>
        <a:srgbClr val="1594B5"/>
      </a:accent1>
      <a:accent2>
        <a:srgbClr val="8ACBD1"/>
      </a:accent2>
      <a:accent3>
        <a:srgbClr val="AFD3AB"/>
      </a:accent3>
      <a:accent4>
        <a:srgbClr val="EBDE4F"/>
      </a:accent4>
      <a:accent5>
        <a:srgbClr val="A9AD9A"/>
      </a:accent5>
      <a:accent6>
        <a:srgbClr val="5D767C"/>
      </a:accent6>
      <a:hlink>
        <a:srgbClr val="26303D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1621</Words>
  <Application>Microsoft Office PowerPoint</Application>
  <PresentationFormat>On-screen Show (16:9)</PresentationFormat>
  <Paragraphs>271</Paragraphs>
  <Slides>28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Encode Sans Semi Condensed</vt:lpstr>
      <vt:lpstr>.VnSouthernH</vt:lpstr>
      <vt:lpstr>Cambria Math</vt:lpstr>
      <vt:lpstr>Calibri</vt:lpstr>
      <vt:lpstr>Tahoma</vt:lpstr>
      <vt:lpstr>Arial</vt:lpstr>
      <vt:lpstr>Times New Roman</vt:lpstr>
      <vt:lpstr>Amatic SC</vt:lpstr>
      <vt:lpstr>Encode Sans Semi Condensed Light</vt:lpstr>
      <vt:lpstr>Ephesus template</vt:lpstr>
      <vt:lpstr>Equation</vt:lpstr>
      <vt:lpstr>Bài 3: nguyên tố hóa học</vt:lpstr>
      <vt:lpstr>NỘI DUNG CHÍ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Số hiệu nguyên tử,số khối, kí hiệu nguyên tử</vt:lpstr>
      <vt:lpstr>PHIẾU HỌC TẬP SỐ 1 </vt:lpstr>
      <vt:lpstr>PowerPoint Presentation</vt:lpstr>
      <vt:lpstr>II. ĐỒNG VỊ, NGUYÊN TỬ KHỐI TRUNG BÌNH</vt:lpstr>
      <vt:lpstr>PowerPoint Presentation</vt:lpstr>
      <vt:lpstr>2. NGUYÊN TỬ KHỐI TRUNG BÌNH</vt:lpstr>
      <vt:lpstr>Ví dụ 2: Trong tự nhiên, bạc có hai đồng vị bền là:           và   chiếm tương ứng khoảng 51,86% và 48,14% về số nguyên tử. Xác định nguyên tử khối trung bình của b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: nguyên tố hóa học</dc:title>
  <dc:creator>VnTeach.Com</dc:creator>
  <cp:keywords>VnTeach.Com</cp:keywords>
  <cp:lastModifiedBy>Admin</cp:lastModifiedBy>
  <cp:revision>1</cp:revision>
  <dcterms:modified xsi:type="dcterms:W3CDTF">2023-10-12T08:02:23Z</dcterms:modified>
</cp:coreProperties>
</file>